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193123" w14:textId="77777777" w:rsidR="007D5105" w:rsidRPr="0063700B" w:rsidRDefault="007D5105" w:rsidP="007D5105">
      <w:pPr>
        <w:autoSpaceDE w:val="0"/>
        <w:autoSpaceDN w:val="0"/>
        <w:bidi w:val="0"/>
        <w:adjustRightInd w:val="0"/>
        <w:spacing w:after="0" w:line="240" w:lineRule="auto"/>
        <w:jc w:val="center"/>
        <w:rPr>
          <w:rFonts w:asciiTheme="majorHAnsi" w:hAnsiTheme="majorHAnsi" w:cstheme="majorHAnsi"/>
          <w:color w:val="9CC2E5" w:themeColor="accent5" w:themeTint="99"/>
          <w:sz w:val="44"/>
          <w:szCs w:val="44"/>
        </w:rPr>
      </w:pPr>
      <w:r w:rsidRPr="0063700B">
        <w:rPr>
          <w:rFonts w:asciiTheme="majorHAnsi" w:hAnsiTheme="majorHAnsi" w:cstheme="majorHAnsi"/>
          <w:color w:val="9CC2E5" w:themeColor="accent5" w:themeTint="99"/>
          <w:sz w:val="44"/>
          <w:szCs w:val="44"/>
        </w:rPr>
        <w:t>Digital Geometry Processing - 236329</w:t>
      </w:r>
    </w:p>
    <w:p w14:paraId="067EEA21" w14:textId="66BE22E4" w:rsidR="007D5105" w:rsidRDefault="007D5105" w:rsidP="007D5105">
      <w:pPr>
        <w:bidi w:val="0"/>
        <w:jc w:val="center"/>
        <w:rPr>
          <w:rFonts w:asciiTheme="majorHAnsi" w:hAnsiTheme="majorHAnsi" w:cstheme="majorHAnsi"/>
          <w:color w:val="9CC2E5" w:themeColor="accent5" w:themeTint="99"/>
          <w:sz w:val="44"/>
          <w:szCs w:val="44"/>
        </w:rPr>
      </w:pPr>
      <w:r w:rsidRPr="0063700B">
        <w:rPr>
          <w:rFonts w:asciiTheme="majorHAnsi" w:hAnsiTheme="majorHAnsi" w:cstheme="majorHAnsi"/>
          <w:color w:val="9CC2E5" w:themeColor="accent5" w:themeTint="99"/>
          <w:sz w:val="44"/>
          <w:szCs w:val="44"/>
        </w:rPr>
        <w:t xml:space="preserve">Homework </w:t>
      </w:r>
      <w:r w:rsidR="00332BB5">
        <w:rPr>
          <w:rFonts w:asciiTheme="majorHAnsi" w:hAnsiTheme="majorHAnsi" w:cstheme="majorHAnsi"/>
          <w:color w:val="9CC2E5" w:themeColor="accent5" w:themeTint="99"/>
          <w:sz w:val="44"/>
          <w:szCs w:val="44"/>
        </w:rPr>
        <w:t>3</w:t>
      </w:r>
    </w:p>
    <w:p w14:paraId="4DE8A25E" w14:textId="79CEC02C" w:rsidR="007D5105" w:rsidRDefault="007D5105" w:rsidP="007D5105">
      <w:pPr>
        <w:bidi w:val="0"/>
        <w:jc w:val="center"/>
        <w:rPr>
          <w:rFonts w:asciiTheme="majorHAnsi" w:hAnsiTheme="majorHAnsi" w:cstheme="majorHAnsi"/>
          <w:color w:val="A8D08D" w:themeColor="accent6" w:themeTint="99"/>
          <w:sz w:val="36"/>
          <w:szCs w:val="36"/>
        </w:rPr>
      </w:pPr>
      <w:r>
        <w:rPr>
          <w:rFonts w:asciiTheme="majorHAnsi" w:hAnsiTheme="majorHAnsi" w:cstheme="majorHAnsi"/>
          <w:color w:val="A8D08D" w:themeColor="accent6" w:themeTint="99"/>
          <w:sz w:val="36"/>
          <w:szCs w:val="36"/>
        </w:rPr>
        <w:t>316948694</w:t>
      </w:r>
      <w:r>
        <w:rPr>
          <w:rFonts w:asciiTheme="majorHAnsi" w:hAnsiTheme="majorHAnsi" w:cstheme="majorHAnsi"/>
          <w:color w:val="A8D08D" w:themeColor="accent6" w:themeTint="99"/>
          <w:sz w:val="36"/>
          <w:szCs w:val="36"/>
        </w:rPr>
        <w:tab/>
        <w:t>201631348</w:t>
      </w:r>
    </w:p>
    <w:p w14:paraId="0505BC16" w14:textId="2BC0B6FF" w:rsidR="008B5456" w:rsidRDefault="008B5456"/>
    <w:p w14:paraId="057064D6" w14:textId="71392D68" w:rsidR="00447E24" w:rsidRPr="00EC3A76" w:rsidRDefault="00A533B7" w:rsidP="00EC3A76">
      <w:pPr>
        <w:pStyle w:val="ListParagraph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mplemented in </w:t>
      </w:r>
      <w:r w:rsidR="00C603E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thod '</w:t>
      </w:r>
      <w:proofErr w:type="spellStart"/>
      <w:r w:rsidR="00C603E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isualize_vec</w:t>
      </w:r>
      <w:proofErr w:type="spellEnd"/>
      <w:r w:rsidR="00C603E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of class '</w:t>
      </w:r>
      <w:proofErr w:type="spellStart"/>
      <w:r w:rsidR="00C603E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shHandle</w:t>
      </w:r>
      <w:proofErr w:type="spellEnd"/>
      <w:r w:rsidR="00C603E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.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</w:p>
    <w:p w14:paraId="5B70693A" w14:textId="77777777" w:rsidR="005F74B9" w:rsidRDefault="005F74B9" w:rsidP="00447E24">
      <w:pPr>
        <w:pStyle w:val="ListParagraph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B60F58F" w14:textId="23DEB596" w:rsidR="00447E24" w:rsidRDefault="00447E24" w:rsidP="005F74B9">
      <w:pPr>
        <w:pStyle w:val="ListParagraph"/>
        <w:numPr>
          <w:ilvl w:val="0"/>
          <w:numId w:val="2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method</w:t>
      </w:r>
      <w:r w:rsidR="005F74B9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alc_grad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,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alc_div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and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alc_laplas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of class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shHandle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'. </w:t>
      </w:r>
    </w:p>
    <w:p w14:paraId="51A07792" w14:textId="0B24D455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E6D0B54" w14:textId="569636F7" w:rsidR="00771DC4" w:rsidRPr="00D03E51" w:rsidRDefault="00EC3A76" w:rsidP="00D03E5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Gradient of sphere height:</w:t>
      </w:r>
      <w:r w:rsidR="00A30984" w:rsidRPr="00A30984">
        <w:rPr>
          <w:noProof/>
        </w:rPr>
        <w:t xml:space="preserve"> </w:t>
      </w:r>
      <w:r w:rsidR="00D03E5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D03E5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BD6168">
        <w:rPr>
          <w:rFonts w:asciiTheme="majorHAnsi" w:hAnsiTheme="majorHAnsi" w:cstheme="majorHAnsi" w:hint="cs"/>
          <w:color w:val="262626" w:themeColor="text1" w:themeTint="D9"/>
          <w:sz w:val="28"/>
          <w:szCs w:val="28"/>
          <w:rtl/>
        </w:rPr>
        <w:t xml:space="preserve">              </w:t>
      </w:r>
      <w:r w:rsidR="00D03E5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Divergence of gradient field:</w:t>
      </w:r>
    </w:p>
    <w:p w14:paraId="7B56FA68" w14:textId="7A9C8371" w:rsidR="00A30984" w:rsidRDefault="00822859" w:rsidP="00A30984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6D69BC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4169504F" wp14:editId="22DDF53B">
            <wp:simplePos x="0" y="0"/>
            <wp:positionH relativeFrom="column">
              <wp:posOffset>3949700</wp:posOffset>
            </wp:positionH>
            <wp:positionV relativeFrom="paragraph">
              <wp:posOffset>5080</wp:posOffset>
            </wp:positionV>
            <wp:extent cx="2368550" cy="1825625"/>
            <wp:effectExtent l="0" t="0" r="0" b="3175"/>
            <wp:wrapTight wrapText="bothSides">
              <wp:wrapPolygon edited="0">
                <wp:start x="0" y="0"/>
                <wp:lineTo x="0" y="21412"/>
                <wp:lineTo x="21368" y="21412"/>
                <wp:lineTo x="21368" y="0"/>
                <wp:lineTo x="0" y="0"/>
              </wp:wrapPolygon>
            </wp:wrapTight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855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F65" w:rsidRPr="00A30984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48E8A85D" wp14:editId="32C30CE9">
            <wp:simplePos x="0" y="0"/>
            <wp:positionH relativeFrom="column">
              <wp:posOffset>522211</wp:posOffset>
            </wp:positionH>
            <wp:positionV relativeFrom="paragraph">
              <wp:posOffset>125802</wp:posOffset>
            </wp:positionV>
            <wp:extent cx="1524000" cy="1496695"/>
            <wp:effectExtent l="0" t="0" r="0" b="8255"/>
            <wp:wrapTight wrapText="bothSides">
              <wp:wrapPolygon edited="0">
                <wp:start x="0" y="0"/>
                <wp:lineTo x="0" y="21444"/>
                <wp:lineTo x="21330" y="21444"/>
                <wp:lineTo x="21330" y="0"/>
                <wp:lineTo x="0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360FD0" w14:textId="43C83607" w:rsidR="00A30984" w:rsidRDefault="00A30984" w:rsidP="00A30984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B5F514" w14:textId="1E9587DF" w:rsidR="00A30984" w:rsidRDefault="00A30984" w:rsidP="00A30984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18FC3E7" w14:textId="77777777" w:rsidR="00A30984" w:rsidRDefault="00A30984" w:rsidP="00A30984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9F02A75" w14:textId="63510959" w:rsidR="00A30984" w:rsidRDefault="00A30984" w:rsidP="00A30984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B4D5870" w14:textId="5B35C69F" w:rsidR="00030E52" w:rsidRDefault="00030E52" w:rsidP="00030E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3A3E3EC" w14:textId="716BBAB6" w:rsidR="00030E52" w:rsidRDefault="00030E52" w:rsidP="00030E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C2CA2B9" w14:textId="2C3B6CE5" w:rsidR="00A30984" w:rsidRPr="00D03E51" w:rsidRDefault="00A30984" w:rsidP="00A30984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3C993B7" w14:textId="39F6A14C" w:rsidR="00EC3A76" w:rsidRDefault="006D55E0" w:rsidP="00A30984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7E76A2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4C045DDB" wp14:editId="4690DA93">
            <wp:simplePos x="0" y="0"/>
            <wp:positionH relativeFrom="column">
              <wp:posOffset>102235</wp:posOffset>
            </wp:positionH>
            <wp:positionV relativeFrom="paragraph">
              <wp:posOffset>320896</wp:posOffset>
            </wp:positionV>
            <wp:extent cx="3312160" cy="2533650"/>
            <wp:effectExtent l="0" t="0" r="2540" b="0"/>
            <wp:wrapTight wrapText="bothSides">
              <wp:wrapPolygon edited="0">
                <wp:start x="0" y="0"/>
                <wp:lineTo x="0" y="21438"/>
                <wp:lineTo x="21492" y="21438"/>
                <wp:lineTo x="21492" y="0"/>
                <wp:lineTo x="0" y="0"/>
              </wp:wrapPolygon>
            </wp:wrapTight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216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0623" w:rsidRPr="002F52DE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7D5D40A8" wp14:editId="19D078BF">
            <wp:simplePos x="0" y="0"/>
            <wp:positionH relativeFrom="column">
              <wp:posOffset>3739515</wp:posOffset>
            </wp:positionH>
            <wp:positionV relativeFrom="paragraph">
              <wp:posOffset>352425</wp:posOffset>
            </wp:positionV>
            <wp:extent cx="2820670" cy="2399665"/>
            <wp:effectExtent l="0" t="0" r="0" b="635"/>
            <wp:wrapTight wrapText="bothSides">
              <wp:wrapPolygon edited="0">
                <wp:start x="0" y="0"/>
                <wp:lineTo x="0" y="21434"/>
                <wp:lineTo x="21444" y="21434"/>
                <wp:lineTo x="21444" y="0"/>
                <wp:lineTo x="0" y="0"/>
              </wp:wrapPolygon>
            </wp:wrapTight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0670" cy="2399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76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Gradient of gaussian curvature:</w:t>
      </w:r>
      <w:r w:rsidR="00D122E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D122E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proofErr w:type="gramStart"/>
      <w:r w:rsidR="009A2EE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BD6168">
        <w:rPr>
          <w:rFonts w:asciiTheme="majorHAnsi" w:hAnsiTheme="majorHAnsi" w:cstheme="majorHAnsi" w:hint="cs"/>
          <w:color w:val="262626" w:themeColor="text1" w:themeTint="D9"/>
          <w:sz w:val="28"/>
          <w:szCs w:val="28"/>
          <w:rtl/>
        </w:rPr>
        <w:t xml:space="preserve">  </w:t>
      </w:r>
      <w:r w:rsidR="00D639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Divergence</w:t>
      </w:r>
      <w:proofErr w:type="gramEnd"/>
      <w:r w:rsidR="00D639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of gradient</w:t>
      </w:r>
      <w:r w:rsidR="00FB7D1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field</w:t>
      </w:r>
      <w:r w:rsidR="00D639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:</w:t>
      </w:r>
    </w:p>
    <w:p w14:paraId="3AF360FF" w14:textId="6E212ADD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3E909A" w14:textId="6B73E9F2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D2F9974" w14:textId="69757F5D" w:rsidR="005F74B9" w:rsidRDefault="005F74B9" w:rsidP="005F74B9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95D86AB" w14:textId="322C9EFF" w:rsidR="005F74B9" w:rsidRDefault="005F74B9" w:rsidP="005F74B9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3AAFE6B" w14:textId="01EF3A9F" w:rsidR="005F74B9" w:rsidRDefault="005F74B9" w:rsidP="005F74B9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1A8A107" w14:textId="4D367D62" w:rsidR="005F74B9" w:rsidRDefault="005F74B9" w:rsidP="005F74B9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E750267" w14:textId="270CEF21" w:rsidR="005F74B9" w:rsidRDefault="005F74B9" w:rsidP="005F74B9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63E95E9" w14:textId="21BEAD9D" w:rsidR="006D414F" w:rsidRDefault="006D414F" w:rsidP="006D414F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8A8A9B7" w14:textId="48132EC9" w:rsidR="006D414F" w:rsidRPr="00D03E51" w:rsidRDefault="006D414F" w:rsidP="006D414F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lastRenderedPageBreak/>
        <w:t xml:space="preserve">Gradient of 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loid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height:</w:t>
      </w:r>
      <w:r w:rsidRPr="00A30984">
        <w:rPr>
          <w:noProof/>
        </w:rPr>
        <w:t xml:space="preserve">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A377C9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Divergence of gradient field:</w:t>
      </w:r>
    </w:p>
    <w:p w14:paraId="167B7892" w14:textId="487E8EFC" w:rsidR="006D414F" w:rsidRDefault="00A377C9" w:rsidP="006D414F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6023F131" wp14:editId="4DA3DBC1">
            <wp:simplePos x="0" y="0"/>
            <wp:positionH relativeFrom="column">
              <wp:posOffset>184150</wp:posOffset>
            </wp:positionH>
            <wp:positionV relativeFrom="paragraph">
              <wp:posOffset>362585</wp:posOffset>
            </wp:positionV>
            <wp:extent cx="2616835" cy="3295650"/>
            <wp:effectExtent l="0" t="0" r="0" b="6350"/>
            <wp:wrapTight wrapText="bothSides">
              <wp:wrapPolygon edited="0">
                <wp:start x="0" y="0"/>
                <wp:lineTo x="0" y="21558"/>
                <wp:lineTo x="21490" y="21558"/>
                <wp:lineTo x="21490" y="0"/>
                <wp:lineTo x="0" y="0"/>
              </wp:wrapPolygon>
            </wp:wrapTight>
            <wp:docPr id="34" name="תמונה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83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F4B5CF" w14:textId="3A403E53" w:rsidR="006D414F" w:rsidRDefault="00BD6168" w:rsidP="006D414F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48AEE99F" wp14:editId="604FB0CA">
            <wp:simplePos x="0" y="0"/>
            <wp:positionH relativeFrom="column">
              <wp:posOffset>3152775</wp:posOffset>
            </wp:positionH>
            <wp:positionV relativeFrom="paragraph">
              <wp:posOffset>324485</wp:posOffset>
            </wp:positionV>
            <wp:extent cx="3571240" cy="2684780"/>
            <wp:effectExtent l="0" t="0" r="0" b="1270"/>
            <wp:wrapTight wrapText="bothSides">
              <wp:wrapPolygon edited="0">
                <wp:start x="0" y="0"/>
                <wp:lineTo x="0" y="21457"/>
                <wp:lineTo x="21431" y="21457"/>
                <wp:lineTo x="21431" y="0"/>
                <wp:lineTo x="0" y="0"/>
              </wp:wrapPolygon>
            </wp:wrapTight>
            <wp:docPr id="36" name="תמונה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240" cy="2684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174C23" w14:textId="4ED0971B" w:rsidR="006D414F" w:rsidRDefault="006D414F" w:rsidP="006D414F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E896F50" w14:textId="391A2C4E" w:rsidR="005F74B9" w:rsidRPr="00BD6168" w:rsidRDefault="005F74B9" w:rsidP="005F74B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DCCE58C" w14:textId="61D5342B" w:rsidR="005F74B9" w:rsidRDefault="005F74B9" w:rsidP="005F74B9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1AEC666" w14:textId="5065C03B" w:rsidR="008F79B0" w:rsidRDefault="005F74B9" w:rsidP="0002224C">
      <w:pPr>
        <w:pStyle w:val="ListParagraph"/>
        <w:numPr>
          <w:ilvl w:val="0"/>
          <w:numId w:val="2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method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alc_laplas_cot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of class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shHandle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</w:t>
      </w:r>
      <w:r w:rsidR="008F79B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 Comparison between the two Laplace calculations produces negligible differences (that occur due to numerical inaccuracies).</w:t>
      </w:r>
    </w:p>
    <w:p w14:paraId="7B8499BB" w14:textId="7531F2AD" w:rsidR="002B6F85" w:rsidRPr="002B6F85" w:rsidRDefault="002B6F85" w:rsidP="002B6F85">
      <w:pPr>
        <w:pStyle w:val="ListParagraph"/>
        <w:numPr>
          <w:ilvl w:val="0"/>
          <w:numId w:val="2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quad mesh, with a linear function upon it can be seen in the following figure</w:t>
      </w:r>
    </w:p>
    <w:p w14:paraId="52C7CC96" w14:textId="0A29C109" w:rsidR="002B6F85" w:rsidRPr="0002224C" w:rsidRDefault="002B6F85" w:rsidP="002B6F85">
      <w:pPr>
        <w:pStyle w:val="ListParagraph"/>
        <w:bidi w:val="0"/>
        <w:ind w:left="108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2B6F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inline distT="0" distB="0" distL="0" distR="0" wp14:anchorId="7EDF3E6C" wp14:editId="38932C90">
            <wp:extent cx="3477600" cy="2552400"/>
            <wp:effectExtent l="0" t="0" r="2540" b="635"/>
            <wp:docPr id="38" name="Picture 38" descr="Surfac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Surface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77600" cy="25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AF891" w14:textId="1D5B5BFD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DEE6898" w14:textId="71B79AF8" w:rsidR="00BD6168" w:rsidRPr="00BF367B" w:rsidRDefault="002B6F85" w:rsidP="00BF367B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Computing its cot-Laplacian (the element-wise formula) is </w:t>
      </w:r>
      <w:proofErr w:type="gram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depend</w:t>
      </w:r>
      <w:proofErr w:type="gram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on a given function, thus cannot be deduced inductively. If the question would aim to the matrix form of the Laplacian operator, one would be able to construct the faces-area matrix (</w:t>
      </w:r>
      <w:r w:rsidR="0090422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for example, with a constant function, all the areas would be 0.5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)</w:t>
      </w:r>
      <w:r w:rsidR="0090422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the vertex-area matrix (due to the recurrent structure) and the gradient </w:t>
      </w:r>
      <w:proofErr w:type="gramStart"/>
      <w:r w:rsidR="0090422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atrix, and</w:t>
      </w:r>
      <w:proofErr w:type="gramEnd"/>
      <w:r w:rsidR="0090422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compute the operation matrix.</w:t>
      </w:r>
    </w:p>
    <w:p w14:paraId="1F92CB72" w14:textId="77777777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B596B68" w14:textId="6C1EE276" w:rsidR="00371177" w:rsidRDefault="008152C1" w:rsidP="008152C1">
      <w:pPr>
        <w:pStyle w:val="ListParagraph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method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ex_normal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of class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shHandle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.</w:t>
      </w:r>
    </w:p>
    <w:p w14:paraId="274C7654" w14:textId="513B438F" w:rsidR="003574BA" w:rsidRDefault="00093B51" w:rsidP="003574BA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7796C8AB" wp14:editId="4B87F387">
            <wp:simplePos x="0" y="0"/>
            <wp:positionH relativeFrom="column">
              <wp:posOffset>3771900</wp:posOffset>
            </wp:positionH>
            <wp:positionV relativeFrom="paragraph">
              <wp:posOffset>90170</wp:posOffset>
            </wp:positionV>
            <wp:extent cx="2513330" cy="2574925"/>
            <wp:effectExtent l="0" t="0" r="1270" b="0"/>
            <wp:wrapTight wrapText="bothSides">
              <wp:wrapPolygon edited="0">
                <wp:start x="0" y="0"/>
                <wp:lineTo x="0" y="21414"/>
                <wp:lineTo x="21447" y="21414"/>
                <wp:lineTo x="21447" y="0"/>
                <wp:lineTo x="0" y="0"/>
              </wp:wrapPolygon>
            </wp:wrapTight>
            <wp:docPr id="31" name="תמונה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257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74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xamples:</w:t>
      </w:r>
    </w:p>
    <w:p w14:paraId="6797A417" w14:textId="49148319" w:rsidR="003574BA" w:rsidRDefault="001F0B52" w:rsidP="003574BA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45CD708E" wp14:editId="27FDD25A">
            <wp:simplePos x="0" y="0"/>
            <wp:positionH relativeFrom="page">
              <wp:posOffset>762635</wp:posOffset>
            </wp:positionH>
            <wp:positionV relativeFrom="paragraph">
              <wp:posOffset>193040</wp:posOffset>
            </wp:positionV>
            <wp:extent cx="3136265" cy="1827530"/>
            <wp:effectExtent l="0" t="0" r="6985" b="1270"/>
            <wp:wrapTight wrapText="bothSides">
              <wp:wrapPolygon edited="0">
                <wp:start x="0" y="0"/>
                <wp:lineTo x="0" y="21390"/>
                <wp:lineTo x="21517" y="21390"/>
                <wp:lineTo x="21517" y="0"/>
                <wp:lineTo x="0" y="0"/>
              </wp:wrapPolygon>
            </wp:wrapTight>
            <wp:docPr id="30" name="תמונה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6265" cy="1827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544B66" w14:textId="789F35BA" w:rsidR="003574BA" w:rsidRDefault="003574BA" w:rsidP="003574BA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EDD0D85" w14:textId="72BD6982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FB4E82D" w14:textId="097D2CB4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5EC24EC" w14:textId="0B0372FA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9E1B9B4" w14:textId="039DDEE0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A7BD87E" w14:textId="7436605D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EC58CD3" w14:textId="6E229FF9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16006D9" w14:textId="64ACDD12" w:rsidR="00093B51" w:rsidRDefault="00093B51" w:rsidP="00093B5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B4D9375" w14:textId="690F6F11" w:rsidR="00093B51" w:rsidRDefault="00093B51" w:rsidP="00093B5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EEA6F6C" w14:textId="63DDEA8F" w:rsidR="00093B51" w:rsidRDefault="00093B51" w:rsidP="00093B5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9E5B0E6" w14:textId="3FF7420A" w:rsidR="00093B51" w:rsidRDefault="00093B51" w:rsidP="00093B5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C1A9487" w14:textId="2C75848E" w:rsidR="00093B51" w:rsidRDefault="00BD6168" w:rsidP="00093B5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009B7122" wp14:editId="77653BCF">
            <wp:simplePos x="0" y="0"/>
            <wp:positionH relativeFrom="margin">
              <wp:posOffset>744855</wp:posOffset>
            </wp:positionH>
            <wp:positionV relativeFrom="paragraph">
              <wp:posOffset>3175</wp:posOffset>
            </wp:positionV>
            <wp:extent cx="2476500" cy="2397125"/>
            <wp:effectExtent l="0" t="0" r="0" b="3175"/>
            <wp:wrapTight wrapText="bothSides">
              <wp:wrapPolygon edited="0">
                <wp:start x="0" y="0"/>
                <wp:lineTo x="0" y="21457"/>
                <wp:lineTo x="21434" y="21457"/>
                <wp:lineTo x="21434" y="0"/>
                <wp:lineTo x="0" y="0"/>
              </wp:wrapPolygon>
            </wp:wrapTight>
            <wp:docPr id="32" name="תמונה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397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5DE">
        <w:rPr>
          <w:noProof/>
        </w:rPr>
        <w:drawing>
          <wp:anchor distT="0" distB="0" distL="114300" distR="114300" simplePos="0" relativeHeight="251698176" behindDoc="1" locked="0" layoutInCell="1" allowOverlap="1" wp14:anchorId="4A969F89" wp14:editId="5796F409">
            <wp:simplePos x="0" y="0"/>
            <wp:positionH relativeFrom="page">
              <wp:posOffset>4419600</wp:posOffset>
            </wp:positionH>
            <wp:positionV relativeFrom="paragraph">
              <wp:posOffset>3175</wp:posOffset>
            </wp:positionV>
            <wp:extent cx="2321560" cy="2505710"/>
            <wp:effectExtent l="0" t="0" r="2540" b="8890"/>
            <wp:wrapTight wrapText="bothSides">
              <wp:wrapPolygon edited="0">
                <wp:start x="0" y="0"/>
                <wp:lineTo x="0" y="21512"/>
                <wp:lineTo x="21446" y="21512"/>
                <wp:lineTo x="21446" y="0"/>
                <wp:lineTo x="0" y="0"/>
              </wp:wrapPolygon>
            </wp:wrapTight>
            <wp:docPr id="33" name="תמונה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560" cy="2505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4EA345" w14:textId="2C7429E8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12431B2" w14:textId="04933922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037B0F" w14:textId="5DD72482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CAF5DBF" w14:textId="4EAC4021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125005D" w14:textId="438BC979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BD110E" w14:textId="444427B8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5B48B53" w14:textId="7A519B95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7CA9852" w14:textId="22423890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180BDAF" w14:textId="22F9C675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33F2ED9" w14:textId="09F52B74" w:rsidR="001F0B52" w:rsidRDefault="001F0B52" w:rsidP="001F0B52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85F27B5" w14:textId="0583336F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558EA4A" w14:textId="0F20DEDF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B12B726" w14:textId="1809181B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FEE7B7B" w14:textId="6B03F5F2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1FF4412" w14:textId="08E32376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CD40CD5" w14:textId="336AF55B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9537F9F" w14:textId="091173B2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D9032D3" w14:textId="1FFACD94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3AD633B" w14:textId="5DC4BEAD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FD3D095" w14:textId="5BF5C6E2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EDBB55F" w14:textId="4DCA0595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A44F992" w14:textId="23274B14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5780D77" w14:textId="59A967D8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301AC99" w14:textId="77777777" w:rsidR="00BD6168" w:rsidRDefault="00BD6168" w:rsidP="00BD616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FCB573A" w14:textId="77777777" w:rsidR="0038491D" w:rsidRDefault="0038491D" w:rsidP="0038491D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69C6D5E" w14:textId="02671A0D" w:rsidR="003574BA" w:rsidRDefault="006C0AF9" w:rsidP="0038491D">
      <w:pPr>
        <w:pStyle w:val="ListParagraph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lastRenderedPageBreak/>
        <w:t>Implemented in method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alc_mean_curv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and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alc_gauss_curv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of class '</w:t>
      </w:r>
      <w:proofErr w:type="spell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shHandle</w:t>
      </w:r>
      <w:proofErr w:type="spell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.</w:t>
      </w:r>
    </w:p>
    <w:p w14:paraId="4A2B8EA4" w14:textId="77777777" w:rsidR="00E45935" w:rsidRDefault="00E45935" w:rsidP="00E45935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64A7632" w14:textId="7D0C0AF0" w:rsidR="006C0AF9" w:rsidRPr="00E45935" w:rsidRDefault="009B7C8C" w:rsidP="003C7F36">
      <w:pPr>
        <w:pStyle w:val="ListParagraph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E45935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Gaussian curvature</w:t>
      </w:r>
    </w:p>
    <w:p w14:paraId="78A2FF73" w14:textId="77777777" w:rsidR="009B7C8C" w:rsidRPr="000942FB" w:rsidRDefault="009B7C8C" w:rsidP="009B7C8C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F7A3A">
        <w:rPr>
          <w:noProof/>
        </w:rPr>
        <w:drawing>
          <wp:anchor distT="0" distB="0" distL="114300" distR="114300" simplePos="0" relativeHeight="251686912" behindDoc="1" locked="0" layoutInCell="1" allowOverlap="1" wp14:anchorId="1BDC76C7" wp14:editId="73C56E08">
            <wp:simplePos x="0" y="0"/>
            <wp:positionH relativeFrom="margin">
              <wp:posOffset>301869</wp:posOffset>
            </wp:positionH>
            <wp:positionV relativeFrom="paragraph">
              <wp:posOffset>51924</wp:posOffset>
            </wp:positionV>
            <wp:extent cx="2743200" cy="2331720"/>
            <wp:effectExtent l="0" t="0" r="0" b="0"/>
            <wp:wrapTight wrapText="bothSides">
              <wp:wrapPolygon edited="0">
                <wp:start x="0" y="0"/>
                <wp:lineTo x="0" y="21353"/>
                <wp:lineTo x="21450" y="21353"/>
                <wp:lineTo x="21450" y="0"/>
                <wp:lineTo x="0" y="0"/>
              </wp:wrapPolygon>
            </wp:wrapTight>
            <wp:docPr id="54" name="תמונה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2ED278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For a dense unit sphere, the gaussian curvature is approximately 1 at all vertices.</w:t>
      </w:r>
    </w:p>
    <w:p w14:paraId="3F4D0A74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996DB36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B645CA3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442D7FE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3651201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77064F6" w14:textId="4E9FF664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DDE1ED7" w14:textId="04511878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D51E01E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852CF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7936" behindDoc="1" locked="0" layoutInCell="1" allowOverlap="1" wp14:anchorId="781B1C84" wp14:editId="4321FEA5">
            <wp:simplePos x="0" y="0"/>
            <wp:positionH relativeFrom="column">
              <wp:posOffset>357847</wp:posOffset>
            </wp:positionH>
            <wp:positionV relativeFrom="paragraph">
              <wp:posOffset>9232</wp:posOffset>
            </wp:positionV>
            <wp:extent cx="2728595" cy="2351405"/>
            <wp:effectExtent l="0" t="0" r="0" b="0"/>
            <wp:wrapTight wrapText="bothSides">
              <wp:wrapPolygon edited="0">
                <wp:start x="0" y="0"/>
                <wp:lineTo x="0" y="21349"/>
                <wp:lineTo x="21414" y="21349"/>
                <wp:lineTo x="21414" y="0"/>
                <wp:lineTo x="0" y="0"/>
              </wp:wrapPolygon>
            </wp:wrapTight>
            <wp:docPr id="55" name="תמונה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595" cy="2351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0FB9B7" w14:textId="1942A600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For a less dense unit sphere, whenever the valence is getting lower the curvature is getting higher. </w:t>
      </w:r>
    </w:p>
    <w:p w14:paraId="3B545AA7" w14:textId="7AA81CDC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E2682D9" w14:textId="7F2947B8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67691EE" w14:textId="4DC81463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DC91BCB" w14:textId="72CA0A61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73C2DC4" w14:textId="338AD6ED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AB464B6" w14:textId="7E5E0F08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5886FE8" w14:textId="64F88FAD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E3A16A9" w14:textId="03A9DC3B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DE36F5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8960" behindDoc="1" locked="0" layoutInCell="1" allowOverlap="1" wp14:anchorId="0A32E22D" wp14:editId="3FE69282">
            <wp:simplePos x="0" y="0"/>
            <wp:positionH relativeFrom="column">
              <wp:posOffset>386422</wp:posOffset>
            </wp:positionH>
            <wp:positionV relativeFrom="paragraph">
              <wp:posOffset>5080</wp:posOffset>
            </wp:positionV>
            <wp:extent cx="2792095" cy="2449195"/>
            <wp:effectExtent l="0" t="0" r="8255" b="8255"/>
            <wp:wrapTight wrapText="bothSides">
              <wp:wrapPolygon edited="0">
                <wp:start x="0" y="0"/>
                <wp:lineTo x="0" y="21505"/>
                <wp:lineTo x="21516" y="21505"/>
                <wp:lineTo x="21516" y="0"/>
                <wp:lineTo x="0" y="0"/>
              </wp:wrapPolygon>
            </wp:wrapTight>
            <wp:docPr id="56" name="תמונה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2095" cy="2449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842324" w14:textId="1AC88CBF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Disk curvature is approximately constant 0 except of the boundary. </w:t>
      </w:r>
    </w:p>
    <w:p w14:paraId="4944FC70" w14:textId="74E1EC7A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6951ECA" w14:textId="01D75CE6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1CB1DDF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845E2D4" w14:textId="77777777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C1BD1A8" w14:textId="703FD0F8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46F093" w14:textId="076AC949" w:rsidR="009B7C8C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6880960" w14:textId="77777777" w:rsidR="009B7C8C" w:rsidRPr="00C3617A" w:rsidRDefault="009B7C8C" w:rsidP="009B7C8C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E181E0B" w14:textId="4DE643C8" w:rsidR="003C7F36" w:rsidRDefault="00656F60" w:rsidP="003C7F36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89984" behindDoc="1" locked="0" layoutInCell="1" allowOverlap="1" wp14:anchorId="64661C6A" wp14:editId="798F10A7">
            <wp:simplePos x="0" y="0"/>
            <wp:positionH relativeFrom="column">
              <wp:posOffset>393539</wp:posOffset>
            </wp:positionH>
            <wp:positionV relativeFrom="paragraph">
              <wp:posOffset>209212</wp:posOffset>
            </wp:positionV>
            <wp:extent cx="2748915" cy="2649855"/>
            <wp:effectExtent l="0" t="0" r="0" b="0"/>
            <wp:wrapTight wrapText="bothSides">
              <wp:wrapPolygon edited="0">
                <wp:start x="0" y="0"/>
                <wp:lineTo x="0" y="21429"/>
                <wp:lineTo x="21405" y="21429"/>
                <wp:lineTo x="21405" y="0"/>
                <wp:lineTo x="0" y="0"/>
              </wp:wrapPolygon>
            </wp:wrapTight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915" cy="2649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017BEF" w14:textId="4C6A3CAF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C49B866" w14:textId="1638DB65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75063DE" w14:textId="0FE2FE8E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3505EB5" w14:textId="0EDE1AE3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B4C99CE" w14:textId="3BB84537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9F05D57" w14:textId="2539A5A1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F93CEDB" w14:textId="226E7853" w:rsidR="006D55E0" w:rsidRDefault="006D55E0" w:rsidP="006D55E0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5E612B4" w14:textId="3499D0D6" w:rsidR="00447E24" w:rsidRDefault="00447E24" w:rsidP="00447E24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BED6029" w14:textId="4791202D" w:rsidR="000723DE" w:rsidRDefault="000723DE" w:rsidP="000723DE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0731E0" w14:textId="7FFF47AE" w:rsidR="000723DE" w:rsidRDefault="000723DE" w:rsidP="000723DE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15CBFE7" w14:textId="53A7F07A" w:rsidR="007B62B0" w:rsidRPr="00BD6168" w:rsidRDefault="000723DE" w:rsidP="00BD616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</w:p>
    <w:p w14:paraId="317166F6" w14:textId="77777777" w:rsidR="007B62B0" w:rsidRDefault="007B62B0" w:rsidP="007B62B0">
      <w:pPr>
        <w:pStyle w:val="ListParagraph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C7A70A8" w14:textId="7E3AD103" w:rsidR="000723DE" w:rsidRPr="00E45935" w:rsidRDefault="000723DE" w:rsidP="007B62B0">
      <w:pPr>
        <w:pStyle w:val="ListParagraph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Mean</w:t>
      </w:r>
      <w:r w:rsidRPr="00E45935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curvature</w:t>
      </w:r>
    </w:p>
    <w:p w14:paraId="559D568F" w14:textId="592ECE8D" w:rsidR="00F02735" w:rsidRDefault="00292A09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5342A15A" wp14:editId="58D7859E">
            <wp:simplePos x="0" y="0"/>
            <wp:positionH relativeFrom="column">
              <wp:posOffset>3188335</wp:posOffset>
            </wp:positionH>
            <wp:positionV relativeFrom="paragraph">
              <wp:posOffset>108585</wp:posOffset>
            </wp:positionV>
            <wp:extent cx="2887345" cy="2308225"/>
            <wp:effectExtent l="0" t="0" r="8255" b="0"/>
            <wp:wrapTight wrapText="bothSides">
              <wp:wrapPolygon edited="0">
                <wp:start x="0" y="0"/>
                <wp:lineTo x="0" y="21392"/>
                <wp:lineTo x="21519" y="21392"/>
                <wp:lineTo x="21519" y="0"/>
                <wp:lineTo x="0" y="0"/>
              </wp:wrapPolygon>
            </wp:wrapTight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7345" cy="230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056" behindDoc="1" locked="0" layoutInCell="1" allowOverlap="1" wp14:anchorId="54556217" wp14:editId="3FEDC2F3">
            <wp:simplePos x="0" y="0"/>
            <wp:positionH relativeFrom="column">
              <wp:posOffset>352425</wp:posOffset>
            </wp:positionH>
            <wp:positionV relativeFrom="paragraph">
              <wp:posOffset>67945</wp:posOffset>
            </wp:positionV>
            <wp:extent cx="2748915" cy="2326005"/>
            <wp:effectExtent l="0" t="0" r="0" b="0"/>
            <wp:wrapTight wrapText="bothSides">
              <wp:wrapPolygon edited="0">
                <wp:start x="0" y="0"/>
                <wp:lineTo x="0" y="21405"/>
                <wp:lineTo x="21405" y="21405"/>
                <wp:lineTo x="21405" y="0"/>
                <wp:lineTo x="0" y="0"/>
              </wp:wrapPolygon>
            </wp:wrapTight>
            <wp:docPr id="28" name="תמונה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915" cy="2326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4B78B9" w14:textId="7200ADF9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39452C1" w14:textId="6D47C6F4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08DD0D9" w14:textId="570A1995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41A20BA" w14:textId="455A2299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0B5A58D" w14:textId="4B88C65E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30629A3" w14:textId="519ADFFE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47558CB" w14:textId="437F6008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D9F3FDD" w14:textId="0893D8AB" w:rsidR="00292A09" w:rsidRDefault="00BD6168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46F5204E" wp14:editId="0BB9FE81">
            <wp:simplePos x="0" y="0"/>
            <wp:positionH relativeFrom="page">
              <wp:posOffset>3947795</wp:posOffset>
            </wp:positionH>
            <wp:positionV relativeFrom="paragraph">
              <wp:posOffset>111125</wp:posOffset>
            </wp:positionV>
            <wp:extent cx="2584450" cy="2265045"/>
            <wp:effectExtent l="0" t="0" r="6350" b="0"/>
            <wp:wrapTight wrapText="bothSides">
              <wp:wrapPolygon edited="0">
                <wp:start x="0" y="0"/>
                <wp:lineTo x="0" y="21437"/>
                <wp:lineTo x="21547" y="21437"/>
                <wp:lineTo x="21547" y="0"/>
                <wp:lineTo x="0" y="0"/>
              </wp:wrapPolygon>
            </wp:wrapTight>
            <wp:docPr id="29" name="תמונה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4450" cy="2265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1" locked="0" layoutInCell="1" allowOverlap="1" wp14:anchorId="05D04203" wp14:editId="2FAD3826">
            <wp:simplePos x="0" y="0"/>
            <wp:positionH relativeFrom="column">
              <wp:posOffset>489585</wp:posOffset>
            </wp:positionH>
            <wp:positionV relativeFrom="paragraph">
              <wp:posOffset>28575</wp:posOffset>
            </wp:positionV>
            <wp:extent cx="2178050" cy="2533650"/>
            <wp:effectExtent l="0" t="0" r="6350" b="6350"/>
            <wp:wrapTight wrapText="bothSides">
              <wp:wrapPolygon edited="0">
                <wp:start x="0" y="0"/>
                <wp:lineTo x="0" y="21546"/>
                <wp:lineTo x="21537" y="21546"/>
                <wp:lineTo x="21537" y="0"/>
                <wp:lineTo x="0" y="0"/>
              </wp:wrapPolygon>
            </wp:wrapTight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08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</w:p>
    <w:p w14:paraId="0F06CFFE" w14:textId="6019DBA7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C05A06" w14:textId="28E818FE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7704CB9" w14:textId="40B9040A" w:rsidR="00F02735" w:rsidRDefault="00F02735" w:rsidP="00F0273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A491CBB" w14:textId="11E01870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D1646BE" w14:textId="05131F8E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25318BC" w14:textId="28E8C2B5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4826E80" w14:textId="62491E54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B4C66A8" w14:textId="00B3E438" w:rsidR="00292A09" w:rsidRDefault="00292A09" w:rsidP="00292A09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A5BF108" w14:textId="77777777" w:rsidR="00E014BE" w:rsidRDefault="00E014BE" w:rsidP="00BD616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872C52" w14:textId="21B1BAE7" w:rsidR="00F02735" w:rsidRPr="00F02735" w:rsidRDefault="00F02735" w:rsidP="00E014BE">
      <w:pPr>
        <w:bidi w:val="0"/>
        <w:ind w:left="36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40"/>
          <w:szCs w:val="40"/>
        </w:rPr>
      </w:pPr>
      <w:r w:rsidRPr="00F02735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40"/>
          <w:szCs w:val="40"/>
        </w:rPr>
        <w:t>Analysis</w:t>
      </w:r>
    </w:p>
    <w:p w14:paraId="27AC71C4" w14:textId="5BF4814E" w:rsidR="006C4660" w:rsidRPr="006C4660" w:rsidRDefault="006C4660" w:rsidP="00EF46B2">
      <w:pPr>
        <w:pStyle w:val="ListParagraph"/>
        <w:numPr>
          <w:ilvl w:val="0"/>
          <w:numId w:val="3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+   2.</w:t>
      </w:r>
      <w:r w:rsidR="002233E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2233E0" w:rsidRPr="002233E0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highlight w:val="cyan"/>
        </w:rPr>
        <w:t>*** Conclusions are at the end ***</w:t>
      </w:r>
    </w:p>
    <w:p w14:paraId="27E53FE1" w14:textId="2940695C" w:rsidR="000E64B3" w:rsidRDefault="00EF46B2" w:rsidP="00F44828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44828">
        <w:rPr>
          <w:rFonts w:asciiTheme="majorHAnsi" w:hAnsiTheme="majorHAnsi" w:cstheme="majorHAnsi"/>
          <w:color w:val="262626" w:themeColor="text1" w:themeTint="D9"/>
          <w:sz w:val="28"/>
          <w:szCs w:val="28"/>
          <w:highlight w:val="cyan"/>
        </w:rPr>
        <w:t>Sphere:</w:t>
      </w:r>
    </w:p>
    <w:p w14:paraId="62292CD8" w14:textId="6F9766D2" w:rsidR="00F44828" w:rsidRDefault="00F44828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Null –</w:t>
      </w:r>
    </w:p>
    <w:p w14:paraId="1F2FC839" w14:textId="1F57255E" w:rsidR="00F44828" w:rsidRDefault="00F44828" w:rsidP="00F44828">
      <w:pPr>
        <w:pStyle w:val="ListParagraph"/>
        <w:bidi w:val="0"/>
        <w:rPr>
          <w:noProof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onstant function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>non-constant function</w:t>
      </w:r>
      <w:r>
        <w:rPr>
          <w:noProof/>
        </w:rPr>
        <w:t xml:space="preserve"> </w:t>
      </w:r>
    </w:p>
    <w:p w14:paraId="18C035FC" w14:textId="01F2DE55" w:rsidR="00F44828" w:rsidRDefault="00497879" w:rsidP="00F44828">
      <w:pPr>
        <w:pStyle w:val="ListParagraph"/>
        <w:bidi w:val="0"/>
        <w:rPr>
          <w:noProof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24A4E537" wp14:editId="623B6849">
            <wp:simplePos x="0" y="0"/>
            <wp:positionH relativeFrom="page">
              <wp:posOffset>3553130</wp:posOffset>
            </wp:positionH>
            <wp:positionV relativeFrom="paragraph">
              <wp:posOffset>26743</wp:posOffset>
            </wp:positionV>
            <wp:extent cx="2044115" cy="1811438"/>
            <wp:effectExtent l="0" t="0" r="0" b="0"/>
            <wp:wrapTight wrapText="bothSides">
              <wp:wrapPolygon edited="0">
                <wp:start x="0" y="0"/>
                <wp:lineTo x="0" y="21358"/>
                <wp:lineTo x="21338" y="21358"/>
                <wp:lineTo x="21338" y="0"/>
                <wp:lineTo x="0" y="0"/>
              </wp:wrapPolygon>
            </wp:wrapTight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115" cy="18114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4828">
        <w:rPr>
          <w:noProof/>
        </w:rPr>
        <w:drawing>
          <wp:anchor distT="0" distB="0" distL="114300" distR="114300" simplePos="0" relativeHeight="251668480" behindDoc="1" locked="0" layoutInCell="1" allowOverlap="1" wp14:anchorId="08B9A961" wp14:editId="27DADF81">
            <wp:simplePos x="0" y="0"/>
            <wp:positionH relativeFrom="column">
              <wp:posOffset>254643</wp:posOffset>
            </wp:positionH>
            <wp:positionV relativeFrom="paragraph">
              <wp:posOffset>3874</wp:posOffset>
            </wp:positionV>
            <wp:extent cx="2272350" cy="1870857"/>
            <wp:effectExtent l="0" t="0" r="0" b="0"/>
            <wp:wrapTight wrapText="bothSides">
              <wp:wrapPolygon edited="0">
                <wp:start x="0" y="0"/>
                <wp:lineTo x="0" y="21336"/>
                <wp:lineTo x="21371" y="21336"/>
                <wp:lineTo x="21371" y="0"/>
                <wp:lineTo x="0" y="0"/>
              </wp:wrapPolygon>
            </wp:wrapTight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9596" cy="18768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C03453F" w14:textId="6BE0E8FC" w:rsidR="00F44828" w:rsidRDefault="00F44828" w:rsidP="00F44828">
      <w:pPr>
        <w:pStyle w:val="ListParagraph"/>
        <w:bidi w:val="0"/>
        <w:rPr>
          <w:noProof/>
        </w:rPr>
      </w:pPr>
    </w:p>
    <w:p w14:paraId="65C83458" w14:textId="77777777" w:rsidR="00F44828" w:rsidRDefault="00F44828" w:rsidP="00F44828">
      <w:pPr>
        <w:pStyle w:val="ListParagraph"/>
        <w:bidi w:val="0"/>
        <w:rPr>
          <w:noProof/>
        </w:rPr>
      </w:pPr>
    </w:p>
    <w:p w14:paraId="562728E3" w14:textId="1652D61F" w:rsidR="00F44828" w:rsidRDefault="00F44828" w:rsidP="00F44828">
      <w:pPr>
        <w:pStyle w:val="ListParagraph"/>
        <w:bidi w:val="0"/>
        <w:rPr>
          <w:noProof/>
        </w:rPr>
      </w:pPr>
    </w:p>
    <w:p w14:paraId="566D8397" w14:textId="61F3CD54" w:rsidR="00F44828" w:rsidRDefault="00F44828" w:rsidP="00F44828">
      <w:pPr>
        <w:pStyle w:val="ListParagraph"/>
        <w:bidi w:val="0"/>
        <w:rPr>
          <w:noProof/>
        </w:rPr>
      </w:pPr>
    </w:p>
    <w:p w14:paraId="31BC3E97" w14:textId="2C9DA517" w:rsidR="00F44828" w:rsidRDefault="00F44828" w:rsidP="00F44828">
      <w:pPr>
        <w:pStyle w:val="ListParagraph"/>
        <w:bidi w:val="0"/>
        <w:rPr>
          <w:noProof/>
        </w:rPr>
      </w:pPr>
    </w:p>
    <w:p w14:paraId="02B10A3D" w14:textId="519D321B" w:rsidR="00F44828" w:rsidRDefault="00F44828" w:rsidP="00F44828">
      <w:pPr>
        <w:pStyle w:val="ListParagraph"/>
        <w:bidi w:val="0"/>
        <w:rPr>
          <w:noProof/>
        </w:rPr>
      </w:pPr>
    </w:p>
    <w:p w14:paraId="76A37C6C" w14:textId="632901BF" w:rsidR="00F44828" w:rsidRDefault="00F44828" w:rsidP="00F44828">
      <w:pPr>
        <w:pStyle w:val="ListParagraph"/>
        <w:bidi w:val="0"/>
        <w:rPr>
          <w:noProof/>
        </w:rPr>
      </w:pPr>
    </w:p>
    <w:p w14:paraId="24BFBEDA" w14:textId="6C5C362A" w:rsidR="00F44828" w:rsidRDefault="00F44828" w:rsidP="00F44828">
      <w:pPr>
        <w:pStyle w:val="ListParagraph"/>
        <w:bidi w:val="0"/>
        <w:rPr>
          <w:noProof/>
        </w:rPr>
      </w:pPr>
    </w:p>
    <w:p w14:paraId="5394435C" w14:textId="4A77A3E8" w:rsidR="00EF46B2" w:rsidRDefault="00EF46B2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8BDEF8B" w14:textId="1C5F2FCE" w:rsidR="00F44828" w:rsidRPr="005B061C" w:rsidRDefault="00F44828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Symmetry – </w:t>
      </w:r>
    </w:p>
    <w:p w14:paraId="099B8922" w14:textId="7B0D28CC" w:rsidR="00F44828" w:rsidRDefault="00AA76D9" w:rsidP="00F44828">
      <w:pPr>
        <w:pStyle w:val="ListParagraph"/>
        <w:bidi w:val="0"/>
      </w:pPr>
      <w:r w:rsidRPr="00D07E55">
        <w:rPr>
          <w:noProof/>
          <w:position w:val="-18"/>
        </w:rPr>
        <w:object w:dxaOrig="2400" w:dyaOrig="460" w14:anchorId="7825AF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20.5pt;height:23.5pt;mso-width-percent:0;mso-height-percent:0;mso-width-percent:0;mso-height-percent:0" o:ole="">
            <v:imagedata r:id="rId26" o:title=""/>
          </v:shape>
          <o:OLEObject Type="Embed" ProgID="Equation.DSMT4" ShapeID="_x0000_i1030" DrawAspect="Content" ObjectID="_1683837018" r:id="rId27"/>
        </w:object>
      </w:r>
    </w:p>
    <w:p w14:paraId="2EE88477" w14:textId="77777777" w:rsidR="00F44828" w:rsidRPr="005B061C" w:rsidRDefault="00F44828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Localization – </w:t>
      </w:r>
    </w:p>
    <w:p w14:paraId="292E9C07" w14:textId="0569C8AF" w:rsidR="00F44828" w:rsidRDefault="00F44828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 non-zero elements = 1122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7C02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(out of </w:t>
      </w:r>
      <w:r w:rsidR="00437866" w:rsidRPr="0043786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26244</w:t>
      </w:r>
      <w:r w:rsidR="007C02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)</w:t>
      </w:r>
    </w:p>
    <w:p w14:paraId="7C24875D" w14:textId="069D2608" w:rsidR="00F44828" w:rsidRDefault="00F44828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edges =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480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</w:p>
    <w:p w14:paraId="2069FE49" w14:textId="5E9AA5CA" w:rsidR="00F44828" w:rsidRDefault="00F44828" w:rsidP="00F44828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vertices =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162</w:t>
      </w:r>
    </w:p>
    <w:p w14:paraId="1D4D07F8" w14:textId="656A2F52" w:rsidR="00F44828" w:rsidRDefault="00F44828" w:rsidP="00F44828">
      <w:pPr>
        <w:pStyle w:val="ListParagraph"/>
        <w:numPr>
          <w:ilvl w:val="0"/>
          <w:numId w:val="4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 non-zero elements = 2*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dg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+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ices</w:t>
      </w:r>
    </w:p>
    <w:p w14:paraId="2F377994" w14:textId="20B39755" w:rsidR="00F44828" w:rsidRPr="005B061C" w:rsidRDefault="00F44828" w:rsidP="00F44828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Positivity – </w:t>
      </w:r>
    </w:p>
    <w:p w14:paraId="7E3FFD5A" w14:textId="60BE6C80" w:rsidR="00F44828" w:rsidRDefault="00F44828" w:rsidP="00F44828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 contains non positive elements</w:t>
      </w:r>
    </w:p>
    <w:p w14:paraId="77E756AF" w14:textId="1466B82F" w:rsidR="00F44828" w:rsidRPr="005B061C" w:rsidRDefault="00F44828" w:rsidP="00F44828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Positive semi-definite – </w:t>
      </w:r>
    </w:p>
    <w:p w14:paraId="00F5747C" w14:textId="6E87A8C1" w:rsidR="00F44828" w:rsidRDefault="00F44828" w:rsidP="00F44828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 is p</w:t>
      </w:r>
      <w:r w:rsidRPr="00D970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sitive semi-definit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s all </w:t>
      </w:r>
      <w:proofErr w:type="spellStart"/>
      <w:proofErr w:type="gram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t's</w:t>
      </w:r>
      <w:proofErr w:type="spellEnd"/>
      <w:proofErr w:type="gram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eigenvalues are positive</w:t>
      </w:r>
      <w:r w:rsidRPr="00D970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. Smallest eigenvalue = </w:t>
      </w:r>
      <w:r w:rsidRPr="00F4482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8.8914e-17, Largest eigenvalue = 5.3873</w:t>
      </w:r>
    </w:p>
    <w:p w14:paraId="02D33628" w14:textId="25D566F9" w:rsidR="006C4660" w:rsidRDefault="00B25FFB" w:rsidP="006C4660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D87A60">
        <w:rPr>
          <w:noProof/>
          <w:u w:val="single"/>
        </w:rPr>
        <w:lastRenderedPageBreak/>
        <w:drawing>
          <wp:anchor distT="0" distB="0" distL="114300" distR="114300" simplePos="0" relativeHeight="251670528" behindDoc="1" locked="0" layoutInCell="1" allowOverlap="1" wp14:anchorId="5637B309" wp14:editId="75704608">
            <wp:simplePos x="0" y="0"/>
            <wp:positionH relativeFrom="page">
              <wp:posOffset>786838</wp:posOffset>
            </wp:positionH>
            <wp:positionV relativeFrom="paragraph">
              <wp:posOffset>321237</wp:posOffset>
            </wp:positionV>
            <wp:extent cx="3462655" cy="2583815"/>
            <wp:effectExtent l="0" t="0" r="4445" b="6985"/>
            <wp:wrapTight wrapText="bothSides">
              <wp:wrapPolygon edited="0">
                <wp:start x="0" y="0"/>
                <wp:lineTo x="0" y="21499"/>
                <wp:lineTo x="21509" y="21499"/>
                <wp:lineTo x="21509" y="0"/>
                <wp:lineTo x="0" y="0"/>
              </wp:wrapPolygon>
            </wp:wrapTight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2655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7A60" w:rsidRPr="00D87A60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Eigenfunctions examples</w:t>
      </w:r>
      <w:r w:rsidR="00D87A6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</w:t>
      </w:r>
    </w:p>
    <w:p w14:paraId="2D7ECC46" w14:textId="6CF8F4D4" w:rsidR="00D87A60" w:rsidRDefault="00D87A60" w:rsidP="00D87A60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84F8140" w14:textId="37AAD620" w:rsidR="00A30984" w:rsidRDefault="00A30984" w:rsidP="00A30984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EB3CEBA" w14:textId="2C362367" w:rsidR="00F44828" w:rsidRDefault="00F44828" w:rsidP="00F4482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</w:p>
    <w:p w14:paraId="2ED07E1A" w14:textId="6F9B1E6A" w:rsidR="00F44828" w:rsidRDefault="00F44828" w:rsidP="00F4482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B3D8A58" w14:textId="498BFE1F" w:rsidR="00F44828" w:rsidRDefault="00F44828" w:rsidP="00F4482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A9C9BC" w14:textId="50ACE73F" w:rsidR="00F44828" w:rsidRDefault="00F44828" w:rsidP="00F4482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302D56" w14:textId="790CFCAB" w:rsidR="00F44828" w:rsidRDefault="00F44828" w:rsidP="00F4482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050BA29" w14:textId="061EDA29" w:rsidR="00F44828" w:rsidRDefault="00F44828" w:rsidP="00F4482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DE5B385" w14:textId="7FD84151" w:rsidR="008B2D41" w:rsidRPr="00EF46B2" w:rsidRDefault="008B2D41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  <w:highlight w:val="cyan"/>
        </w:rPr>
        <w:t>Vase</w:t>
      </w:r>
      <w:r w:rsidRPr="00EF46B2">
        <w:rPr>
          <w:rFonts w:asciiTheme="majorHAnsi" w:hAnsiTheme="majorHAnsi" w:cstheme="majorHAnsi"/>
          <w:color w:val="262626" w:themeColor="text1" w:themeTint="D9"/>
          <w:sz w:val="28"/>
          <w:szCs w:val="28"/>
          <w:highlight w:val="cyan"/>
        </w:rPr>
        <w:t>:</w:t>
      </w:r>
    </w:p>
    <w:p w14:paraId="4024A13A" w14:textId="77777777" w:rsidR="008B2D41" w:rsidRPr="005B061C" w:rsidRDefault="008B2D41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Null – </w:t>
      </w:r>
    </w:p>
    <w:p w14:paraId="5849F27B" w14:textId="13060256" w:rsidR="008B2D41" w:rsidRDefault="000609C7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0D88DA05" wp14:editId="7F26AFDA">
            <wp:simplePos x="0" y="0"/>
            <wp:positionH relativeFrom="column">
              <wp:posOffset>329565</wp:posOffset>
            </wp:positionH>
            <wp:positionV relativeFrom="paragraph">
              <wp:posOffset>236855</wp:posOffset>
            </wp:positionV>
            <wp:extent cx="2966720" cy="2476500"/>
            <wp:effectExtent l="0" t="0" r="5080" b="0"/>
            <wp:wrapTight wrapText="bothSides">
              <wp:wrapPolygon edited="0">
                <wp:start x="0" y="0"/>
                <wp:lineTo x="0" y="21434"/>
                <wp:lineTo x="21498" y="21434"/>
                <wp:lineTo x="21498" y="0"/>
                <wp:lineTo x="0" y="0"/>
              </wp:wrapPolygon>
            </wp:wrapTight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672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onstant function</w:t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>non-constant function</w:t>
      </w:r>
    </w:p>
    <w:p w14:paraId="36BF5A4A" w14:textId="679BD571" w:rsidR="008B2D41" w:rsidRPr="005B061C" w:rsidRDefault="000609C7" w:rsidP="000609C7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609086CC" wp14:editId="35C9ADC5">
            <wp:simplePos x="0" y="0"/>
            <wp:positionH relativeFrom="column">
              <wp:posOffset>3591005</wp:posOffset>
            </wp:positionH>
            <wp:positionV relativeFrom="paragraph">
              <wp:posOffset>2765</wp:posOffset>
            </wp:positionV>
            <wp:extent cx="2896235" cy="2526030"/>
            <wp:effectExtent l="0" t="0" r="0" b="7620"/>
            <wp:wrapTight wrapText="bothSides">
              <wp:wrapPolygon edited="0">
                <wp:start x="0" y="0"/>
                <wp:lineTo x="0" y="21502"/>
                <wp:lineTo x="21453" y="21502"/>
                <wp:lineTo x="21453" y="0"/>
                <wp:lineTo x="0" y="0"/>
              </wp:wrapPolygon>
            </wp:wrapTight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235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2D41"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Symmetry – </w:t>
      </w:r>
    </w:p>
    <w:p w14:paraId="65F79562" w14:textId="77777777" w:rsidR="008B2D41" w:rsidRDefault="00AA76D9" w:rsidP="008B2D41">
      <w:pPr>
        <w:pStyle w:val="ListParagraph"/>
        <w:bidi w:val="0"/>
      </w:pPr>
      <w:r w:rsidRPr="00D07E55">
        <w:rPr>
          <w:noProof/>
          <w:position w:val="-18"/>
        </w:rPr>
        <w:object w:dxaOrig="2420" w:dyaOrig="460" w14:anchorId="1ECF3309">
          <v:shape id="_x0000_i1029" type="#_x0000_t75" alt="" style="width:121pt;height:23.5pt;mso-width-percent:0;mso-height-percent:0;mso-width-percent:0;mso-height-percent:0" o:ole="">
            <v:imagedata r:id="rId31" o:title=""/>
          </v:shape>
          <o:OLEObject Type="Embed" ProgID="Equation.DSMT4" ShapeID="_x0000_i1029" DrawAspect="Content" ObjectID="_1683837019" r:id="rId32"/>
        </w:object>
      </w:r>
    </w:p>
    <w:p w14:paraId="662ABBE6" w14:textId="7A5B7D29" w:rsidR="008B2D41" w:rsidRPr="005B061C" w:rsidRDefault="008B2D41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Localization – </w:t>
      </w:r>
    </w:p>
    <w:p w14:paraId="10774498" w14:textId="5E8AA85A" w:rsidR="008B2D41" w:rsidRDefault="008B2D41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# non-zero elements = </w:t>
      </w:r>
      <w:r w:rsidR="00834B01" w:rsidRPr="00834B0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153216 </w:t>
      </w:r>
      <w:r w:rsidR="007C02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(out of </w:t>
      </w:r>
      <w:r w:rsidR="00AB268A" w:rsidRPr="00AB268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479084544</w:t>
      </w:r>
      <w:r w:rsidR="007C02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)</w:t>
      </w:r>
    </w:p>
    <w:p w14:paraId="4A8F2D1F" w14:textId="4B3DAE1E" w:rsidR="008B2D41" w:rsidRDefault="008B2D41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edges = </w:t>
      </w:r>
      <w:r w:rsidR="00834B01" w:rsidRPr="00834B0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65664</w:t>
      </w:r>
    </w:p>
    <w:p w14:paraId="71C2D70D" w14:textId="11A4A6F5" w:rsidR="008B2D41" w:rsidRDefault="008B2D41" w:rsidP="008B2D41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vertices = </w:t>
      </w:r>
      <w:r w:rsidR="00834B01" w:rsidRPr="00834B0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21888</w:t>
      </w:r>
    </w:p>
    <w:p w14:paraId="5AC0F0ED" w14:textId="56FA59DA" w:rsidR="008B2D41" w:rsidRDefault="008B2D41" w:rsidP="008B2D41">
      <w:pPr>
        <w:pStyle w:val="ListParagraph"/>
        <w:numPr>
          <w:ilvl w:val="0"/>
          <w:numId w:val="4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 non-zero elements = 2*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dg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+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ices</w:t>
      </w:r>
    </w:p>
    <w:p w14:paraId="36E7A0D2" w14:textId="440384B8" w:rsidR="008B2D41" w:rsidRPr="005B061C" w:rsidRDefault="008B2D41" w:rsidP="008B2D41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Positivity – </w:t>
      </w:r>
    </w:p>
    <w:p w14:paraId="6F116144" w14:textId="77777777" w:rsidR="008B2D41" w:rsidRDefault="008B2D41" w:rsidP="008B2D41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 contains non positive elements</w:t>
      </w:r>
    </w:p>
    <w:p w14:paraId="08CD6AC3" w14:textId="5B754E63" w:rsidR="008B2D41" w:rsidRPr="005B061C" w:rsidRDefault="008B2D41" w:rsidP="008B2D41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Positive semi-definite – </w:t>
      </w:r>
    </w:p>
    <w:p w14:paraId="4B857476" w14:textId="273BB044" w:rsidR="008B2D41" w:rsidRDefault="008B2D41" w:rsidP="008B2D41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 is p</w:t>
      </w:r>
      <w:r w:rsidRPr="00D970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sitive semi-definit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s all </w:t>
      </w:r>
      <w:proofErr w:type="spellStart"/>
      <w:proofErr w:type="gram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t's</w:t>
      </w:r>
      <w:proofErr w:type="spellEnd"/>
      <w:proofErr w:type="gram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eigenvalues are positive</w:t>
      </w:r>
      <w:r w:rsidRPr="00D970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 Smallest eigenvalue = 5.3428e-17, Largest eigenvalue = 14.3993</w:t>
      </w:r>
    </w:p>
    <w:p w14:paraId="60D45C30" w14:textId="52AA7F34" w:rsidR="006919A3" w:rsidRDefault="00865A89" w:rsidP="006630A7">
      <w:pPr>
        <w:bidi w:val="0"/>
        <w:ind w:left="360" w:firstLine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1" locked="0" layoutInCell="1" allowOverlap="1" wp14:anchorId="65ED7EE1" wp14:editId="306E0E80">
            <wp:simplePos x="0" y="0"/>
            <wp:positionH relativeFrom="column">
              <wp:posOffset>335280</wp:posOffset>
            </wp:positionH>
            <wp:positionV relativeFrom="paragraph">
              <wp:posOffset>287020</wp:posOffset>
            </wp:positionV>
            <wp:extent cx="3686175" cy="2790190"/>
            <wp:effectExtent l="0" t="0" r="9525" b="0"/>
            <wp:wrapTight wrapText="bothSides">
              <wp:wrapPolygon edited="0">
                <wp:start x="0" y="0"/>
                <wp:lineTo x="0" y="21384"/>
                <wp:lineTo x="21544" y="21384"/>
                <wp:lineTo x="21544" y="0"/>
                <wp:lineTo x="0" y="0"/>
              </wp:wrapPolygon>
            </wp:wrapTight>
            <wp:docPr id="23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279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2D41" w:rsidRPr="00D87A60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Eigenfunctions examples</w:t>
      </w:r>
      <w:r w:rsidR="008B2D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</w:t>
      </w:r>
    </w:p>
    <w:p w14:paraId="5EE0227F" w14:textId="6CECC766" w:rsidR="006919A3" w:rsidRDefault="006630A7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</w:p>
    <w:p w14:paraId="087ADDE4" w14:textId="6C9F1C83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F15BFA2" w14:textId="70656F02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E6092AA" w14:textId="59E7762C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AD5DEA" w14:textId="58F88B02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1F9C3FC" w14:textId="75E088D7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1EE8855" w14:textId="76F0F1D4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7A40C3" w14:textId="31133E4D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CCC3BF1" w14:textId="77777777" w:rsidR="006919A3" w:rsidRPr="00EF46B2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F46B2">
        <w:rPr>
          <w:rFonts w:asciiTheme="majorHAnsi" w:hAnsiTheme="majorHAnsi" w:cstheme="majorHAnsi"/>
          <w:color w:val="262626" w:themeColor="text1" w:themeTint="D9"/>
          <w:sz w:val="28"/>
          <w:szCs w:val="28"/>
          <w:highlight w:val="cyan"/>
        </w:rPr>
        <w:t>Disk:</w:t>
      </w:r>
    </w:p>
    <w:p w14:paraId="72246C02" w14:textId="77777777" w:rsidR="006919A3" w:rsidRPr="005B061C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Null – </w:t>
      </w:r>
    </w:p>
    <w:p w14:paraId="7A507272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51A2F044" wp14:editId="72E849F9">
            <wp:simplePos x="0" y="0"/>
            <wp:positionH relativeFrom="column">
              <wp:posOffset>369349</wp:posOffset>
            </wp:positionH>
            <wp:positionV relativeFrom="paragraph">
              <wp:posOffset>235391</wp:posOffset>
            </wp:positionV>
            <wp:extent cx="2643505" cy="2202180"/>
            <wp:effectExtent l="0" t="0" r="4445" b="7620"/>
            <wp:wrapTight wrapText="bothSides">
              <wp:wrapPolygon edited="0">
                <wp:start x="0" y="0"/>
                <wp:lineTo x="0" y="21488"/>
                <wp:lineTo x="21481" y="21488"/>
                <wp:lineTo x="21481" y="0"/>
                <wp:lineTo x="0" y="0"/>
              </wp:wrapPolygon>
            </wp:wrapTight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505" cy="2202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onstant function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>non-constant function</w:t>
      </w:r>
    </w:p>
    <w:p w14:paraId="7B438B01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46ADD87" wp14:editId="22C1587D">
            <wp:simplePos x="0" y="0"/>
            <wp:positionH relativeFrom="column">
              <wp:posOffset>3542030</wp:posOffset>
            </wp:positionH>
            <wp:positionV relativeFrom="paragraph">
              <wp:posOffset>49530</wp:posOffset>
            </wp:positionV>
            <wp:extent cx="2512060" cy="2162175"/>
            <wp:effectExtent l="0" t="0" r="2540" b="9525"/>
            <wp:wrapTight wrapText="bothSides">
              <wp:wrapPolygon edited="0">
                <wp:start x="0" y="0"/>
                <wp:lineTo x="0" y="21505"/>
                <wp:lineTo x="21458" y="21505"/>
                <wp:lineTo x="21458" y="0"/>
                <wp:lineTo x="0" y="0"/>
              </wp:wrapPolygon>
            </wp:wrapTight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206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88E7C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9BF2541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5051244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E9AAADF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E9A03B4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58CF04D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AEB80A2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7B28558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6B2472E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0616AC2" w14:textId="77777777" w:rsidR="006919A3" w:rsidRPr="005B061C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Symmetry – </w:t>
      </w:r>
    </w:p>
    <w:p w14:paraId="34494D0C" w14:textId="77777777" w:rsidR="006919A3" w:rsidRDefault="00AA76D9" w:rsidP="006919A3">
      <w:pPr>
        <w:pStyle w:val="ListParagraph"/>
        <w:bidi w:val="0"/>
      </w:pPr>
      <w:r w:rsidRPr="00D07E55">
        <w:rPr>
          <w:noProof/>
          <w:position w:val="-18"/>
        </w:rPr>
        <w:object w:dxaOrig="2420" w:dyaOrig="460" w14:anchorId="60D880A6">
          <v:shape id="_x0000_i1028" type="#_x0000_t75" alt="" style="width:121pt;height:23.5pt;mso-width-percent:0;mso-height-percent:0;mso-width-percent:0;mso-height-percent:0" o:ole="">
            <v:imagedata r:id="rId31" o:title=""/>
          </v:shape>
          <o:OLEObject Type="Embed" ProgID="Equation.DSMT4" ShapeID="_x0000_i1028" DrawAspect="Content" ObjectID="_1683837020" r:id="rId36"/>
        </w:object>
      </w:r>
    </w:p>
    <w:p w14:paraId="7B1DA484" w14:textId="77777777" w:rsidR="006919A3" w:rsidRPr="005B061C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Localization – </w:t>
      </w:r>
    </w:p>
    <w:p w14:paraId="3B3D5E67" w14:textId="6C28E64F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# non-zero elements =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3672 </w:t>
      </w:r>
      <w:r w:rsidR="0026005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(out of </w:t>
      </w:r>
      <w:r w:rsidR="007C021D" w:rsidRPr="007C02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291600</w:t>
      </w:r>
      <w:r w:rsidR="0026005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)</w:t>
      </w:r>
    </w:p>
    <w:p w14:paraId="3C5B7866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edges = 1566 </w:t>
      </w:r>
    </w:p>
    <w:p w14:paraId="1C26B8E0" w14:textId="77777777" w:rsidR="006919A3" w:rsidRDefault="006919A3" w:rsidP="006919A3">
      <w:pPr>
        <w:pStyle w:val="ListParagraph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ices = 540</w:t>
      </w:r>
    </w:p>
    <w:p w14:paraId="148F185C" w14:textId="77777777" w:rsidR="006919A3" w:rsidRDefault="006919A3" w:rsidP="006919A3">
      <w:pPr>
        <w:pStyle w:val="ListParagraph"/>
        <w:numPr>
          <w:ilvl w:val="0"/>
          <w:numId w:val="4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 non-zero elements = 2*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dg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+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Pr="00FE21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ices</w:t>
      </w:r>
    </w:p>
    <w:p w14:paraId="50A630A0" w14:textId="77777777" w:rsidR="006919A3" w:rsidRPr="005B061C" w:rsidRDefault="006919A3" w:rsidP="006919A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Positivity – </w:t>
      </w:r>
    </w:p>
    <w:p w14:paraId="12A4549A" w14:textId="77777777" w:rsidR="006919A3" w:rsidRDefault="006919A3" w:rsidP="006919A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 contains non positive elements</w:t>
      </w:r>
    </w:p>
    <w:p w14:paraId="454E4FB1" w14:textId="77777777" w:rsidR="006919A3" w:rsidRPr="005B061C" w:rsidRDefault="006919A3" w:rsidP="006919A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Positive semi-definite – </w:t>
      </w:r>
    </w:p>
    <w:p w14:paraId="68541888" w14:textId="77777777" w:rsidR="006919A3" w:rsidRDefault="006919A3" w:rsidP="006919A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 is p</w:t>
      </w:r>
      <w:r w:rsidRPr="00D970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sitive semi-definit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s all </w:t>
      </w:r>
      <w:proofErr w:type="spellStart"/>
      <w:proofErr w:type="gramStart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t's</w:t>
      </w:r>
      <w:proofErr w:type="spellEnd"/>
      <w:proofErr w:type="gramEnd"/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eigenvalues are positive</w:t>
      </w:r>
      <w:r w:rsidRPr="00D9708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 Smallest eigenvalue = 5.3428e-17, Largest eigenvalue = 14.3993</w:t>
      </w:r>
    </w:p>
    <w:p w14:paraId="7D3E146F" w14:textId="4E716FDC" w:rsidR="006919A3" w:rsidRDefault="006919A3" w:rsidP="006919A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D87A60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Eigenfunctions exampl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</w:t>
      </w:r>
    </w:p>
    <w:p w14:paraId="70DD1865" w14:textId="4CD52DFC" w:rsidR="001B4CFD" w:rsidRDefault="001B4CFD" w:rsidP="001B4CFD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 wp14:anchorId="5307B286" wp14:editId="68AFA4D7">
            <wp:simplePos x="0" y="0"/>
            <wp:positionH relativeFrom="column">
              <wp:posOffset>340963</wp:posOffset>
            </wp:positionH>
            <wp:positionV relativeFrom="paragraph">
              <wp:posOffset>25962</wp:posOffset>
            </wp:positionV>
            <wp:extent cx="3987165" cy="2968625"/>
            <wp:effectExtent l="0" t="0" r="0" b="3175"/>
            <wp:wrapTight wrapText="bothSides">
              <wp:wrapPolygon edited="0">
                <wp:start x="0" y="0"/>
                <wp:lineTo x="0" y="21484"/>
                <wp:lineTo x="21466" y="21484"/>
                <wp:lineTo x="21466" y="0"/>
                <wp:lineTo x="0" y="0"/>
              </wp:wrapPolygon>
            </wp:wrapTight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7165" cy="2968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EB201F" w14:textId="4C2DCA7D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59E2270" w14:textId="7E9C06E7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C1B6C4" w14:textId="01F9CFE9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573911D" w14:textId="5ACBE82C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A954953" w14:textId="3F7A2B20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FB00AD3" w14:textId="10E7058E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68DF8F6" w14:textId="3553C8F0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A506A30" w14:textId="78B25B59" w:rsidR="001B4CFD" w:rsidRDefault="001B4CFD" w:rsidP="001B4CFD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D676502" w14:textId="4B3AE7A8" w:rsidR="001B4CFD" w:rsidRDefault="005C1918" w:rsidP="001B4CFD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77D6B1A6" wp14:editId="12B44F7C">
            <wp:simplePos x="0" y="0"/>
            <wp:positionH relativeFrom="column">
              <wp:posOffset>312509</wp:posOffset>
            </wp:positionH>
            <wp:positionV relativeFrom="paragraph">
              <wp:posOffset>248639</wp:posOffset>
            </wp:positionV>
            <wp:extent cx="2555875" cy="2134870"/>
            <wp:effectExtent l="0" t="0" r="0" b="0"/>
            <wp:wrapTight wrapText="bothSides">
              <wp:wrapPolygon edited="0">
                <wp:start x="0" y="0"/>
                <wp:lineTo x="0" y="21394"/>
                <wp:lineTo x="21412" y="21394"/>
                <wp:lineTo x="21412" y="0"/>
                <wp:lineTo x="0" y="0"/>
              </wp:wrapPolygon>
            </wp:wrapTight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875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>Hat function:</w:t>
      </w:r>
    </w:p>
    <w:p w14:paraId="48D4EF6D" w14:textId="4FF5B8E8" w:rsidR="005C1918" w:rsidRDefault="005C1918" w:rsidP="005C191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</w:p>
    <w:p w14:paraId="7557B58D" w14:textId="457B06D2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3FB8BF2" w14:textId="07350996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70E88FE" w14:textId="699958F4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17DBFCE" w14:textId="6C123DC5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350CDD3" w14:textId="60FF086B" w:rsidR="005C1918" w:rsidRDefault="005C1918" w:rsidP="005C191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5942678" w14:textId="091D01BF" w:rsidR="005C1918" w:rsidRDefault="005C1918" w:rsidP="005C191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548BFBE" w14:textId="16D7026E" w:rsidR="005C1918" w:rsidRDefault="000326C6" w:rsidP="005C1918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1ECDE9EE" wp14:editId="741F77AA">
            <wp:simplePos x="0" y="0"/>
            <wp:positionH relativeFrom="column">
              <wp:posOffset>3593770</wp:posOffset>
            </wp:positionH>
            <wp:positionV relativeFrom="paragraph">
              <wp:posOffset>253148</wp:posOffset>
            </wp:positionV>
            <wp:extent cx="2632710" cy="2242185"/>
            <wp:effectExtent l="0" t="0" r="0" b="5715"/>
            <wp:wrapTight wrapText="bothSides">
              <wp:wrapPolygon edited="0">
                <wp:start x="0" y="0"/>
                <wp:lineTo x="0" y="21472"/>
                <wp:lineTo x="21412" y="21472"/>
                <wp:lineTo x="21412" y="0"/>
                <wp:lineTo x="0" y="0"/>
              </wp:wrapPolygon>
            </wp:wrapTight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2710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0D8D">
        <w:rPr>
          <w:noProof/>
        </w:rPr>
        <w:drawing>
          <wp:anchor distT="0" distB="0" distL="114300" distR="114300" simplePos="0" relativeHeight="251676672" behindDoc="1" locked="0" layoutInCell="1" allowOverlap="1" wp14:anchorId="1B2E98EC" wp14:editId="5CF61B70">
            <wp:simplePos x="0" y="0"/>
            <wp:positionH relativeFrom="column">
              <wp:posOffset>341083</wp:posOffset>
            </wp:positionH>
            <wp:positionV relativeFrom="paragraph">
              <wp:posOffset>252947</wp:posOffset>
            </wp:positionV>
            <wp:extent cx="2748915" cy="2272030"/>
            <wp:effectExtent l="0" t="0" r="0" b="0"/>
            <wp:wrapTight wrapText="bothSides">
              <wp:wrapPolygon edited="0">
                <wp:start x="0" y="0"/>
                <wp:lineTo x="0" y="21371"/>
                <wp:lineTo x="21405" y="21371"/>
                <wp:lineTo x="21405" y="0"/>
                <wp:lineTo x="0" y="0"/>
              </wp:wrapPolygon>
            </wp:wrapTight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915" cy="2272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191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>Approximation with 70 eigenvectors:</w:t>
      </w:r>
      <w:r w:rsidR="00860D8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 w:rsidR="00860D8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 xml:space="preserve">Approximation with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2</w:t>
      </w:r>
      <w:r w:rsidR="00860D8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50 eigenvectors:</w:t>
      </w:r>
    </w:p>
    <w:p w14:paraId="6DCE02DC" w14:textId="288346C0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8A08344" w14:textId="03EF38F1" w:rsidR="006919A3" w:rsidRDefault="006919A3" w:rsidP="006919A3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B6816F9" w14:textId="33460262" w:rsidR="003D5B15" w:rsidRDefault="003D5B15" w:rsidP="003D5B1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D63EB9" w14:textId="7930FFDE" w:rsidR="003D5B15" w:rsidRDefault="003D5B15" w:rsidP="003D5B1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7D4DE7C" w14:textId="6C68182E" w:rsidR="003D5B15" w:rsidRDefault="003D5B15" w:rsidP="003D5B1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0749472" w14:textId="468BD480" w:rsidR="003D5B15" w:rsidRDefault="003D5B15" w:rsidP="003D5B1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0C384C6" w14:textId="7A27061F" w:rsidR="003D5B15" w:rsidRDefault="003D5B15" w:rsidP="003D5B15">
      <w:pPr>
        <w:bidi w:val="0"/>
        <w:ind w:left="36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CA8956" w14:textId="018F59AF" w:rsidR="003D5B15" w:rsidRDefault="001C4440" w:rsidP="00913F5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390E2704" wp14:editId="5C05188D">
            <wp:simplePos x="0" y="0"/>
            <wp:positionH relativeFrom="margin">
              <wp:posOffset>150165</wp:posOffset>
            </wp:positionH>
            <wp:positionV relativeFrom="paragraph">
              <wp:posOffset>477159</wp:posOffset>
            </wp:positionV>
            <wp:extent cx="3291840" cy="2713990"/>
            <wp:effectExtent l="0" t="0" r="3810" b="0"/>
            <wp:wrapTight wrapText="bothSides">
              <wp:wrapPolygon edited="0">
                <wp:start x="0" y="0"/>
                <wp:lineTo x="0" y="21378"/>
                <wp:lineTo x="21500" y="21378"/>
                <wp:lineTo x="21500" y="0"/>
                <wp:lineTo x="0" y="0"/>
              </wp:wrapPolygon>
            </wp:wrapTight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2713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3F5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Approximation error as a function of k – </w:t>
      </w:r>
      <w:r w:rsidR="002649F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number</w:t>
      </w:r>
      <w:r w:rsidR="00913F5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of eigenvectors that are used for approximation:</w:t>
      </w:r>
    </w:p>
    <w:p w14:paraId="45E8147D" w14:textId="5C686F8C" w:rsidR="002649F0" w:rsidRDefault="002649F0" w:rsidP="002649F0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D8C3DF4" w14:textId="78318949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6CB8F2" w14:textId="28FFE678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39592A" w14:textId="3F1E9CB7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6EE715" w14:textId="7DA3D8DB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1C34DA9" w14:textId="0C8708DD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36BD02A" w14:textId="4A1DB8D8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1490B49" w14:textId="1A42E10A" w:rsidR="001A247C" w:rsidRDefault="001A247C" w:rsidP="001A247C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12CEFCB" w14:textId="77777777" w:rsidR="00CB2D94" w:rsidRDefault="00CB2D94" w:rsidP="00BD616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  <w:highlight w:val="cyan"/>
        </w:rPr>
      </w:pPr>
    </w:p>
    <w:p w14:paraId="4E18745D" w14:textId="0D9F3E7D" w:rsidR="001A247C" w:rsidRDefault="001A247C" w:rsidP="00CB2D94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A02853">
        <w:rPr>
          <w:rFonts w:asciiTheme="majorHAnsi" w:hAnsiTheme="majorHAnsi" w:cstheme="majorHAnsi"/>
          <w:color w:val="262626" w:themeColor="text1" w:themeTint="D9"/>
          <w:sz w:val="28"/>
          <w:szCs w:val="28"/>
          <w:highlight w:val="cyan"/>
        </w:rPr>
        <w:t>Conclusions</w:t>
      </w:r>
      <w:r w:rsidR="00A0285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:</w:t>
      </w:r>
    </w:p>
    <w:p w14:paraId="3C89BC03" w14:textId="37AD4136" w:rsidR="00A02853" w:rsidRDefault="00A209AF" w:rsidP="00A02853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676DD4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Null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as expected</w:t>
      </w:r>
      <w:r w:rsidR="00336FB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for constant function </w:t>
      </w:r>
      <w:r w:rsidR="00AA76D9" w:rsidRPr="00D07E55">
        <w:rPr>
          <w:noProof/>
          <w:position w:val="-10"/>
        </w:rPr>
        <w:object w:dxaOrig="740" w:dyaOrig="320" w14:anchorId="509E1DFE">
          <v:shape id="_x0000_i1027" type="#_x0000_t75" alt="" style="width:37pt;height:16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683837021" r:id="rId43"/>
        </w:object>
      </w:r>
      <w:r w:rsidR="00336FB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.</w:t>
      </w:r>
    </w:p>
    <w:p w14:paraId="76293171" w14:textId="77777777" w:rsidR="00E200BA" w:rsidRPr="00E200BA" w:rsidRDefault="00336FB5" w:rsidP="00E200BA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676DD4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Symmetry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W is a symmetrical matrix. We showed that </w:t>
      </w:r>
      <w:r w:rsidR="00AA76D9" w:rsidRPr="00E200BA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object w:dxaOrig="1460" w:dyaOrig="460" w14:anchorId="147E31DA">
          <v:shape id="_x0000_i1026" type="#_x0000_t75" alt="" style="width:73pt;height:23.5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683837022" r:id="rId45"/>
        </w:object>
      </w:r>
      <w:r w:rsidR="00E200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</w:t>
      </w:r>
      <w:proofErr w:type="gramStart"/>
      <w:r w:rsidR="00E200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here</w:t>
      </w:r>
      <w:proofErr w:type="gramEnd"/>
      <w:r w:rsidR="00E200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he </w:t>
      </w:r>
    </w:p>
    <w:p w14:paraId="323BD898" w14:textId="67B19CAA" w:rsidR="001A247C" w:rsidRDefault="00E200BA" w:rsidP="00E200BA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200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proofErr w:type="spellStart"/>
      <w:r w:rsidRPr="00E200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Frobenius</w:t>
      </w:r>
      <w:proofErr w:type="spellEnd"/>
      <w:r w:rsidRPr="00E200B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norm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defined as </w:t>
      </w:r>
      <w:r w:rsidR="00AA76D9" w:rsidRPr="00D07E55">
        <w:rPr>
          <w:noProof/>
          <w:position w:val="-20"/>
        </w:rPr>
        <w:object w:dxaOrig="2340" w:dyaOrig="580" w14:anchorId="52DBCC7A">
          <v:shape id="_x0000_i1025" type="#_x0000_t75" alt="" style="width:117.5pt;height:28.5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683837023" r:id="rId47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4983BE92" w14:textId="77777777" w:rsidR="00552673" w:rsidRDefault="00E136E0" w:rsidP="00552673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Sparse </w:t>
      </w:r>
      <w:proofErr w:type="spellStart"/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metrix</w:t>
      </w:r>
      <w:proofErr w:type="spellEnd"/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For all </w:t>
      </w:r>
      <w:r w:rsidR="002F1FFE"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xamples,</w:t>
      </w:r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he amount of the non-zero elements is significantly</w:t>
      </w:r>
    </w:p>
    <w:p w14:paraId="1095C337" w14:textId="77777777" w:rsidR="00552673" w:rsidRDefault="00E136E0" w:rsidP="00552673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smaller </w:t>
      </w:r>
      <w:r w:rsidR="00932589"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an</w:t>
      </w:r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he total number of matrix-elements.</w:t>
      </w:r>
      <w:r w:rsidR="002F1FFE"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lso, the following relation is </w:t>
      </w:r>
      <w:r w:rsidR="004802FB"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being</w:t>
      </w:r>
    </w:p>
    <w:p w14:paraId="5AAFF481" w14:textId="77777777" w:rsidR="00D05D31" w:rsidRDefault="004802FB" w:rsidP="00552673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held:</w:t>
      </w:r>
      <w:r w:rsidR="00552673"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</w:p>
    <w:p w14:paraId="33A7B353" w14:textId="4099A7B7" w:rsidR="00552673" w:rsidRDefault="00552673" w:rsidP="00D05D31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5267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# non-zero elements = 2*# edges + # vertices</w:t>
      </w:r>
    </w:p>
    <w:p w14:paraId="61C400FA" w14:textId="1F4CE21C" w:rsidR="004A3D74" w:rsidRDefault="006B33F3" w:rsidP="004A3D74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6B33F3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Positivity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W contains non-positive elements.</w:t>
      </w:r>
    </w:p>
    <w:p w14:paraId="638B13CD" w14:textId="591C82CE" w:rsidR="006B33F3" w:rsidRDefault="009F206C" w:rsidP="003C4CD5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B061C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Positive semi-definit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</w:t>
      </w:r>
      <w:r w:rsidR="003C4CD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As all the eigenvalues of W are positive, W is a positive semi-definite matrix.</w:t>
      </w:r>
    </w:p>
    <w:p w14:paraId="35D2EE55" w14:textId="12D16758" w:rsidR="009F014B" w:rsidRDefault="009F014B" w:rsidP="009F014B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>Eigenfunction exampl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The eigenfunctions seems to look like harmonic components</w:t>
      </w:r>
      <w:r w:rsidR="00736EE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(the first one is constant, and later it contains some peeks and lows).</w:t>
      </w:r>
    </w:p>
    <w:p w14:paraId="3CDC053A" w14:textId="5A2400A8" w:rsidR="003C4CD5" w:rsidRPr="00286E44" w:rsidRDefault="000B2F0A" w:rsidP="006233D4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Function approximation </w:t>
      </w:r>
      <w:r w:rsidR="00BC3F0B" w:rsidRPr="001948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–</w:t>
      </w:r>
      <w:r w:rsidR="00286E44">
        <w:rPr>
          <w:rFonts w:asciiTheme="majorHAnsi" w:hAnsiTheme="majorHAnsi" w:cstheme="majorHAnsi"/>
          <w:color w:val="262626" w:themeColor="text1" w:themeTint="D9"/>
          <w:sz w:val="28"/>
          <w:szCs w:val="28"/>
          <w:u w:val="single"/>
        </w:rPr>
        <w:t xml:space="preserve"> </w:t>
      </w:r>
      <w:r w:rsidR="00286E4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One can notice from the </w:t>
      </w:r>
      <w:r w:rsidR="00305AF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disk example that </w:t>
      </w:r>
      <w:r w:rsidR="006233D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for a higher k number, the desired function is better approximated. It can be seen from the snapshots as well as from the graph that describes that approximation error as a function of k.</w:t>
      </w:r>
    </w:p>
    <w:p w14:paraId="6B34B1B9" w14:textId="77777777" w:rsidR="00BC3F0B" w:rsidRPr="001948F7" w:rsidRDefault="00BC3F0B" w:rsidP="00BC3F0B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8DE17B0" w14:textId="77777777" w:rsidR="009F206C" w:rsidRDefault="009F206C" w:rsidP="009F206C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1C5DF3" w14:textId="2FD0DF1F" w:rsidR="006B33F3" w:rsidRDefault="00BD6168" w:rsidP="00BD6168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BD6168">
        <w:rPr>
          <w:rFonts w:asciiTheme="majorHAnsi" w:hAnsiTheme="majorHAnsi" w:cstheme="majorHAnsi"/>
          <w:color w:val="262626" w:themeColor="text1" w:themeTint="D9"/>
          <w:sz w:val="28"/>
          <w:szCs w:val="28"/>
        </w:rPr>
        <w:lastRenderedPageBreak/>
        <w:t>3.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 The first 10 spherical harmonics on a sphere mesh:</w:t>
      </w:r>
    </w:p>
    <w:p w14:paraId="7B0C847F" w14:textId="77DF02E3" w:rsidR="00BD6168" w:rsidRPr="00BD6168" w:rsidRDefault="00BD6168" w:rsidP="00BD6168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BD6168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inline distT="0" distB="0" distL="0" distR="0" wp14:anchorId="417EC09E" wp14:editId="7AD67328">
            <wp:extent cx="5514975" cy="5372100"/>
            <wp:effectExtent l="0" t="0" r="0" b="0"/>
            <wp:docPr id="27" name="Picture 27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A picture containing graphical user interface&#10;&#10;Description automatically generated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519752" cy="5376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59278" w14:textId="6E4247E8" w:rsidR="006B33F3" w:rsidRDefault="006B33F3" w:rsidP="006B33F3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FCD8657" w14:textId="0AA7A993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D212A84" w14:textId="5C68FA0B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4D6E02" w14:textId="2F821FCA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E0A52CA" w14:textId="5D16D105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F5D8B27" w14:textId="52B024F1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A862038" w14:textId="168EE90D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38F4FFF" w14:textId="2BFCACED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782B7EC" w14:textId="0CD69894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A80FF4" w14:textId="0D78C13C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C99DA1C" w14:textId="655150AB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B908A8E" w14:textId="73207300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EE8CC4C" w14:textId="03F25ED9" w:rsidR="00ED0912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42D5924" w14:textId="77777777" w:rsidR="00ED0912" w:rsidRPr="00552673" w:rsidRDefault="00ED0912" w:rsidP="00ED0912">
      <w:pPr>
        <w:bidi w:val="0"/>
        <w:ind w:firstLine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3D42656" w14:textId="5708EF7E" w:rsidR="00E136E0" w:rsidRDefault="00BD6168" w:rsidP="00E136E0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first 10 eigen vectors on a sp</w:t>
      </w:r>
      <w:r w:rsidR="00ED091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here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sh</w:t>
      </w:r>
      <w:r w:rsidR="00ED091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:</w:t>
      </w:r>
    </w:p>
    <w:p w14:paraId="0CD8A518" w14:textId="5DAB2C72" w:rsidR="00ED0912" w:rsidRDefault="00ED0912" w:rsidP="00ED091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D0912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inline distT="0" distB="0" distL="0" distR="0" wp14:anchorId="0AD4F8D2" wp14:editId="735752E1">
            <wp:extent cx="6023610" cy="5016414"/>
            <wp:effectExtent l="0" t="0" r="0" b="635"/>
            <wp:docPr id="35" name="Picture 35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A picture containing shape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866" cy="5027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7FCE9" w14:textId="104F95FB" w:rsidR="002F1FFE" w:rsidRDefault="00870468" w:rsidP="002F1FFE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As expected, up to order, there are similar spheres in the above figures.</w:t>
      </w:r>
    </w:p>
    <w:p w14:paraId="75F5ADD8" w14:textId="77777777" w:rsidR="00E136E0" w:rsidRDefault="00E136E0" w:rsidP="00E136E0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8A79B8B" w14:textId="77777777" w:rsidR="00E136E0" w:rsidRDefault="00E136E0" w:rsidP="00E136E0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2C446FC" w14:textId="77777777" w:rsidR="00676DD4" w:rsidRDefault="00676DD4" w:rsidP="00676DD4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AE2281A" w14:textId="77777777" w:rsidR="00E200BA" w:rsidRPr="00447E24" w:rsidRDefault="00E200BA" w:rsidP="00E200BA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sectPr w:rsidR="00E200BA" w:rsidRPr="00447E24" w:rsidSect="007D5105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91020D"/>
    <w:multiLevelType w:val="hybridMultilevel"/>
    <w:tmpl w:val="74D82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492B4E"/>
    <w:multiLevelType w:val="hybridMultilevel"/>
    <w:tmpl w:val="27DA4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883424"/>
    <w:multiLevelType w:val="hybridMultilevel"/>
    <w:tmpl w:val="C01444E2"/>
    <w:lvl w:ilvl="0" w:tplc="CB5E7C2A">
      <w:start w:val="1"/>
      <w:numFmt w:val="bullet"/>
      <w:lvlText w:val=""/>
      <w:lvlJc w:val="left"/>
      <w:pPr>
        <w:ind w:left="1080" w:hanging="360"/>
      </w:pPr>
      <w:rPr>
        <w:rFonts w:ascii="Wingdings" w:eastAsiaTheme="minorHAnsi" w:hAnsi="Wingdings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7B67F29"/>
    <w:multiLevelType w:val="hybridMultilevel"/>
    <w:tmpl w:val="B162A93E"/>
    <w:lvl w:ilvl="0" w:tplc="CE7CFD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gutterAtTop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40F4"/>
    <w:rsid w:val="000069E0"/>
    <w:rsid w:val="0002224C"/>
    <w:rsid w:val="00026E43"/>
    <w:rsid w:val="00030E52"/>
    <w:rsid w:val="000326C6"/>
    <w:rsid w:val="00043959"/>
    <w:rsid w:val="000609C7"/>
    <w:rsid w:val="000723DE"/>
    <w:rsid w:val="00093B51"/>
    <w:rsid w:val="000A2F57"/>
    <w:rsid w:val="000B2F0A"/>
    <w:rsid w:val="000C40F4"/>
    <w:rsid w:val="000E64B3"/>
    <w:rsid w:val="00107221"/>
    <w:rsid w:val="00125470"/>
    <w:rsid w:val="00131B54"/>
    <w:rsid w:val="001948F7"/>
    <w:rsid w:val="001A247C"/>
    <w:rsid w:val="001B4CFD"/>
    <w:rsid w:val="001C4440"/>
    <w:rsid w:val="001F0B52"/>
    <w:rsid w:val="002233E0"/>
    <w:rsid w:val="0026005C"/>
    <w:rsid w:val="002649F0"/>
    <w:rsid w:val="00271565"/>
    <w:rsid w:val="00286E44"/>
    <w:rsid w:val="00292A09"/>
    <w:rsid w:val="002B6F85"/>
    <w:rsid w:val="002D23F4"/>
    <w:rsid w:val="002F1FFE"/>
    <w:rsid w:val="002F52DE"/>
    <w:rsid w:val="00305AF0"/>
    <w:rsid w:val="00332BB5"/>
    <w:rsid w:val="00336FB5"/>
    <w:rsid w:val="00341FF7"/>
    <w:rsid w:val="003574BA"/>
    <w:rsid w:val="00371177"/>
    <w:rsid w:val="0038491D"/>
    <w:rsid w:val="003C48BD"/>
    <w:rsid w:val="003C4CD5"/>
    <w:rsid w:val="003C7F36"/>
    <w:rsid w:val="003D5B15"/>
    <w:rsid w:val="003E0E77"/>
    <w:rsid w:val="00423E4E"/>
    <w:rsid w:val="00437866"/>
    <w:rsid w:val="00441DB2"/>
    <w:rsid w:val="00445FDC"/>
    <w:rsid w:val="00447E24"/>
    <w:rsid w:val="004802FB"/>
    <w:rsid w:val="00497879"/>
    <w:rsid w:val="004A3D74"/>
    <w:rsid w:val="004C3697"/>
    <w:rsid w:val="004F4961"/>
    <w:rsid w:val="00552673"/>
    <w:rsid w:val="005B061C"/>
    <w:rsid w:val="005C1918"/>
    <w:rsid w:val="005F74B9"/>
    <w:rsid w:val="006233D4"/>
    <w:rsid w:val="00656F60"/>
    <w:rsid w:val="006630A7"/>
    <w:rsid w:val="00676DD4"/>
    <w:rsid w:val="006919A3"/>
    <w:rsid w:val="006B33F3"/>
    <w:rsid w:val="006C0AF9"/>
    <w:rsid w:val="006C4660"/>
    <w:rsid w:val="006D414F"/>
    <w:rsid w:val="006D55E0"/>
    <w:rsid w:val="006D69BC"/>
    <w:rsid w:val="00736EEA"/>
    <w:rsid w:val="00771DC4"/>
    <w:rsid w:val="00783421"/>
    <w:rsid w:val="007B62B0"/>
    <w:rsid w:val="007C021D"/>
    <w:rsid w:val="007D5105"/>
    <w:rsid w:val="007E76A2"/>
    <w:rsid w:val="008152C1"/>
    <w:rsid w:val="0081626C"/>
    <w:rsid w:val="00822859"/>
    <w:rsid w:val="00834B01"/>
    <w:rsid w:val="008408DC"/>
    <w:rsid w:val="00860D8D"/>
    <w:rsid w:val="00865A89"/>
    <w:rsid w:val="00870468"/>
    <w:rsid w:val="00874B7C"/>
    <w:rsid w:val="008A6DA5"/>
    <w:rsid w:val="008B2D41"/>
    <w:rsid w:val="008B5456"/>
    <w:rsid w:val="008F79B0"/>
    <w:rsid w:val="0090422A"/>
    <w:rsid w:val="00913F53"/>
    <w:rsid w:val="00932589"/>
    <w:rsid w:val="009858BF"/>
    <w:rsid w:val="00990623"/>
    <w:rsid w:val="009A2EEA"/>
    <w:rsid w:val="009B7C8C"/>
    <w:rsid w:val="009C14DE"/>
    <w:rsid w:val="009F014B"/>
    <w:rsid w:val="009F206C"/>
    <w:rsid w:val="009F7319"/>
    <w:rsid w:val="00A02853"/>
    <w:rsid w:val="00A0290B"/>
    <w:rsid w:val="00A209AF"/>
    <w:rsid w:val="00A30984"/>
    <w:rsid w:val="00A377C9"/>
    <w:rsid w:val="00A533B7"/>
    <w:rsid w:val="00AA76D9"/>
    <w:rsid w:val="00AB268A"/>
    <w:rsid w:val="00B25FFB"/>
    <w:rsid w:val="00B45BD8"/>
    <w:rsid w:val="00B76B7E"/>
    <w:rsid w:val="00B93683"/>
    <w:rsid w:val="00BC1315"/>
    <w:rsid w:val="00BC3F0B"/>
    <w:rsid w:val="00BD6168"/>
    <w:rsid w:val="00BE4F02"/>
    <w:rsid w:val="00BF367B"/>
    <w:rsid w:val="00BF513C"/>
    <w:rsid w:val="00C264F6"/>
    <w:rsid w:val="00C603E1"/>
    <w:rsid w:val="00CA3B71"/>
    <w:rsid w:val="00CA78C5"/>
    <w:rsid w:val="00CB2D94"/>
    <w:rsid w:val="00CE4F51"/>
    <w:rsid w:val="00D00E1E"/>
    <w:rsid w:val="00D03E51"/>
    <w:rsid w:val="00D05D31"/>
    <w:rsid w:val="00D122E2"/>
    <w:rsid w:val="00D639F7"/>
    <w:rsid w:val="00D8479A"/>
    <w:rsid w:val="00D87A60"/>
    <w:rsid w:val="00D97085"/>
    <w:rsid w:val="00DB748A"/>
    <w:rsid w:val="00DE4478"/>
    <w:rsid w:val="00E014BE"/>
    <w:rsid w:val="00E11F65"/>
    <w:rsid w:val="00E136E0"/>
    <w:rsid w:val="00E200BA"/>
    <w:rsid w:val="00E45935"/>
    <w:rsid w:val="00E50831"/>
    <w:rsid w:val="00EC3A76"/>
    <w:rsid w:val="00ED0912"/>
    <w:rsid w:val="00EF46B2"/>
    <w:rsid w:val="00F02735"/>
    <w:rsid w:val="00F44828"/>
    <w:rsid w:val="00F6206C"/>
    <w:rsid w:val="00F96369"/>
    <w:rsid w:val="00FB28D6"/>
    <w:rsid w:val="00FB34A0"/>
    <w:rsid w:val="00FB7D16"/>
    <w:rsid w:val="00FC35DE"/>
    <w:rsid w:val="00FE2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AA8BC3"/>
  <w15:chartTrackingRefBased/>
  <w15:docId w15:val="{6D0649E1-1D20-46CD-B5F7-7241AD6BD3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510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33B7"/>
    <w:pPr>
      <w:ind w:left="720"/>
      <w:contextualSpacing/>
    </w:pPr>
  </w:style>
  <w:style w:type="paragraph" w:customStyle="1" w:styleId="Default">
    <w:name w:val="Default"/>
    <w:rsid w:val="00E200BA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wmf"/><Relationship Id="rId39" Type="http://schemas.openxmlformats.org/officeDocument/2006/relationships/image" Target="media/image32.png"/><Relationship Id="rId21" Type="http://schemas.openxmlformats.org/officeDocument/2006/relationships/image" Target="media/image17.jpeg"/><Relationship Id="rId34" Type="http://schemas.openxmlformats.org/officeDocument/2006/relationships/image" Target="media/image28.png"/><Relationship Id="rId42" Type="http://schemas.openxmlformats.org/officeDocument/2006/relationships/image" Target="media/image35.wmf"/><Relationship Id="rId47" Type="http://schemas.openxmlformats.org/officeDocument/2006/relationships/oleObject" Target="embeddings/oleObject6.bin"/><Relationship Id="rId50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24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oleObject" Target="embeddings/oleObject2.bin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3.png"/><Relationship Id="rId36" Type="http://schemas.openxmlformats.org/officeDocument/2006/relationships/oleObject" Target="embeddings/oleObject3.bin"/><Relationship Id="rId49" Type="http://schemas.openxmlformats.org/officeDocument/2006/relationships/image" Target="media/image39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6.wmf"/><Relationship Id="rId44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oleObject" Target="embeddings/oleObject1.bin"/><Relationship Id="rId30" Type="http://schemas.openxmlformats.org/officeDocument/2006/relationships/image" Target="media/image25.png"/><Relationship Id="rId35" Type="http://schemas.openxmlformats.org/officeDocument/2006/relationships/image" Target="media/image29.png"/><Relationship Id="rId43" Type="http://schemas.openxmlformats.org/officeDocument/2006/relationships/oleObject" Target="embeddings/oleObject4.bin"/><Relationship Id="rId48" Type="http://schemas.openxmlformats.org/officeDocument/2006/relationships/image" Target="media/image38.png"/><Relationship Id="rId8" Type="http://schemas.openxmlformats.org/officeDocument/2006/relationships/image" Target="media/image4.png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7.png"/><Relationship Id="rId38" Type="http://schemas.openxmlformats.org/officeDocument/2006/relationships/image" Target="media/image31.png"/><Relationship Id="rId46" Type="http://schemas.openxmlformats.org/officeDocument/2006/relationships/image" Target="media/image37.wmf"/><Relationship Id="rId20" Type="http://schemas.openxmlformats.org/officeDocument/2006/relationships/image" Target="media/image16.png"/><Relationship Id="rId41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12</Pages>
  <Words>691</Words>
  <Characters>3944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Fomin</dc:creator>
  <cp:keywords/>
  <dc:description/>
  <cp:lastModifiedBy>Asaf Levy</cp:lastModifiedBy>
  <cp:revision>162</cp:revision>
  <dcterms:created xsi:type="dcterms:W3CDTF">2021-05-29T13:14:00Z</dcterms:created>
  <dcterms:modified xsi:type="dcterms:W3CDTF">2021-05-29T20:44:00Z</dcterms:modified>
</cp:coreProperties>
</file>